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3DDC9FB" w14:textId="1AE29A7E" w:rsidR="006C3722" w:rsidRDefault="006C3722" w:rsidP="006C3722">
      <w:pPr>
        <w:tabs>
          <w:tab w:val="left" w:pos="0"/>
          <w:tab w:val="left" w:pos="426"/>
          <w:tab w:val="left" w:pos="851"/>
        </w:tabs>
        <w:rPr>
          <w:rFonts w:ascii="Times New Roman" w:hAnsi="Times New Roman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6704" behindDoc="0" locked="0" layoutInCell="1" allowOverlap="1" wp14:anchorId="09D60408" wp14:editId="793178EF">
                <wp:simplePos x="0" y="0"/>
                <wp:positionH relativeFrom="column">
                  <wp:posOffset>323850</wp:posOffset>
                </wp:positionH>
                <wp:positionV relativeFrom="paragraph">
                  <wp:posOffset>1962150</wp:posOffset>
                </wp:positionV>
                <wp:extent cx="4610100" cy="600075"/>
                <wp:effectExtent l="0" t="0" r="0" b="9525"/>
                <wp:wrapNone/>
                <wp:docPr id="217" name="Text Box 2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10100" cy="6000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BD4E19D" w14:textId="6E29C720" w:rsidR="006C3722" w:rsidRDefault="006C3722" w:rsidP="006C3722">
                            <w:pPr>
                              <w:rPr>
                                <w:color w:val="0070C0"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color w:val="0070C0"/>
                                <w:sz w:val="56"/>
                                <w:szCs w:val="56"/>
                              </w:rPr>
                              <w:t>Incom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9D60408" id="_x0000_t202" coordsize="21600,21600" o:spt="202" path="m,l,21600r21600,l21600,xe">
                <v:stroke joinstyle="miter"/>
                <v:path gradientshapeok="t" o:connecttype="rect"/>
              </v:shapetype>
              <v:shape id="Text Box 217" o:spid="_x0000_s1026" type="#_x0000_t202" style="position:absolute;margin-left:25.5pt;margin-top:154.5pt;width:363pt;height:47.25pt;z-index:25165670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" stroked="f">
                <v:textbox>
                  <w:txbxContent>
                    <w:p w14:paraId="7BD4E19D" w14:textId="6E29C720" w:rsidR="006C3722" w:rsidRDefault="006C3722" w:rsidP="006C3722">
                      <w:pPr>
                        <w:rPr>
                          <w:color w:val="0070C0"/>
                          <w:sz w:val="56"/>
                          <w:szCs w:val="56"/>
                        </w:rPr>
                      </w:pPr>
                      <w:r>
                        <w:rPr>
                          <w:color w:val="0070C0"/>
                          <w:sz w:val="56"/>
                          <w:szCs w:val="56"/>
                        </w:rPr>
                        <w:t>Incom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11476AB2" wp14:editId="79F965BA">
            <wp:extent cx="5276850" cy="3981450"/>
            <wp:effectExtent l="0" t="0" r="0" b="0"/>
            <wp:docPr id="1" name="Picture 1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A screenshot of a cell phon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398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9A74C2" w14:textId="77777777" w:rsidR="006C3722" w:rsidRDefault="006C3722" w:rsidP="006C3722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t>Instructions</w:t>
      </w:r>
    </w:p>
    <w:p w14:paraId="567DF065" w14:textId="6776BEBE" w:rsidR="006C3722" w:rsidRDefault="006C3722" w:rsidP="006C3722">
      <w:pPr>
        <w:pStyle w:val="MediumGrid1-Accent22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657728" behindDoc="0" locked="0" layoutInCell="1" allowOverlap="1" wp14:anchorId="72655B34" wp14:editId="6FC088FA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</w:rPr>
        <w:t xml:space="preserve">Use </w:t>
      </w:r>
      <w:r>
        <w:rPr>
          <w:rFonts w:ascii="Arial" w:hAnsi="Arial" w:cs="Arial"/>
          <w:b/>
        </w:rPr>
        <w:t>black</w:t>
      </w:r>
      <w:r>
        <w:rPr>
          <w:rFonts w:ascii="Arial" w:hAnsi="Arial" w:cs="Arial"/>
        </w:rPr>
        <w:t xml:space="preserve"> ink or ball-point pen.</w:t>
      </w:r>
    </w:p>
    <w:p w14:paraId="387C3C31" w14:textId="59C90360" w:rsidR="006C3722" w:rsidRDefault="006C3722" w:rsidP="006C3722">
      <w:pPr>
        <w:pStyle w:val="MediumGrid1-Accent22"/>
        <w:numPr>
          <w:ilvl w:val="1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658752" behindDoc="0" locked="0" layoutInCell="1" allowOverlap="1" wp14:anchorId="3568D1DA" wp14:editId="4853DB20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b/>
        </w:rPr>
        <w:t>Fill in the boxes</w:t>
      </w:r>
      <w:r>
        <w:rPr>
          <w:rFonts w:ascii="Arial" w:hAnsi="Arial" w:cs="Arial"/>
        </w:rPr>
        <w:t xml:space="preserve"> at the top of this page with your name,</w:t>
      </w:r>
      <w:r>
        <w:rPr>
          <w:rFonts w:ascii="Arial" w:hAnsi="Arial" w:cs="Arial"/>
        </w:rPr>
        <w:br/>
        <w:t>centre number and candidate number.</w:t>
      </w:r>
    </w:p>
    <w:p w14:paraId="111DF40D" w14:textId="77777777" w:rsidR="006C3722" w:rsidRDefault="006C3722" w:rsidP="006C3722">
      <w:pPr>
        <w:pStyle w:val="MediumGrid1-Accent22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 xml:space="preserve">Answer </w:t>
      </w:r>
      <w:r>
        <w:rPr>
          <w:rFonts w:ascii="Arial" w:hAnsi="Arial" w:cs="Arial"/>
          <w:b/>
        </w:rPr>
        <w:t>all</w:t>
      </w:r>
      <w:r>
        <w:rPr>
          <w:rFonts w:ascii="Arial" w:hAnsi="Arial" w:cs="Arial"/>
        </w:rPr>
        <w:t xml:space="preserve"> questions.</w:t>
      </w:r>
    </w:p>
    <w:p w14:paraId="45285ECE" w14:textId="77777777" w:rsidR="006C3722" w:rsidRDefault="006C3722" w:rsidP="006C3722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>Answer the questions in the spaces provided</w:t>
      </w:r>
      <w:r>
        <w:rPr>
          <w:rFonts w:ascii="Arial" w:hAnsi="Arial" w:cs="Arial"/>
        </w:rPr>
        <w:br/>
      </w:r>
      <w:r>
        <w:rPr>
          <w:rFonts w:ascii="Arial" w:hAnsi="Arial" w:cs="Arial"/>
          <w:i/>
        </w:rPr>
        <w:t>– there may be more space than you need.</w:t>
      </w:r>
    </w:p>
    <w:p w14:paraId="38C9D4A3" w14:textId="77777777" w:rsidR="006C3722" w:rsidRDefault="006C3722" w:rsidP="006C3722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 xml:space="preserve">You must </w:t>
      </w:r>
      <w:r>
        <w:rPr>
          <w:rFonts w:ascii="Arial" w:hAnsi="Arial" w:cs="Arial"/>
          <w:b/>
        </w:rPr>
        <w:t>show all your working.</w:t>
      </w:r>
    </w:p>
    <w:p w14:paraId="31EF35DA" w14:textId="77777777" w:rsidR="006C3722" w:rsidRDefault="006C3722" w:rsidP="006C3722">
      <w:pPr>
        <w:numPr>
          <w:ilvl w:val="0"/>
          <w:numId w:val="1"/>
        </w:numPr>
        <w:tabs>
          <w:tab w:val="left" w:pos="426"/>
          <w:tab w:val="left" w:pos="851"/>
        </w:tabs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 xml:space="preserve">Diagrams are </w:t>
      </w:r>
      <w:r>
        <w:rPr>
          <w:rFonts w:ascii="Arial" w:hAnsi="Arial" w:cs="Arial"/>
          <w:b/>
        </w:rPr>
        <w:t>NOT</w:t>
      </w:r>
      <w:r>
        <w:rPr>
          <w:rFonts w:ascii="Arial" w:hAnsi="Arial" w:cs="Arial"/>
        </w:rPr>
        <w:t xml:space="preserve"> accurately drawn, unless otherwise indicated. </w:t>
      </w:r>
    </w:p>
    <w:p w14:paraId="40F1AE5B" w14:textId="77777777" w:rsidR="006C3722" w:rsidRDefault="006C3722" w:rsidP="006C3722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ind w:left="0" w:firstLine="0"/>
        <w:rPr>
          <w:rFonts w:ascii="Arial" w:hAnsi="Arial" w:cs="Arial"/>
          <w:b/>
        </w:rPr>
      </w:pPr>
      <w:r>
        <w:rPr>
          <w:rFonts w:ascii="Arial" w:hAnsi="Arial" w:cs="Arial"/>
        </w:rPr>
        <w:t xml:space="preserve">If your calculator does not have a </w:t>
      </w:r>
      <w:r>
        <w:rPr>
          <w:rFonts w:ascii="Times New Roman" w:hAnsi="Times New Roman"/>
          <w:i/>
        </w:rPr>
        <w:t>π</w:t>
      </w:r>
      <w:r>
        <w:rPr>
          <w:rFonts w:ascii="Arial" w:hAnsi="Arial" w:cs="Arial"/>
        </w:rPr>
        <w:t xml:space="preserve"> button, take the value of </w:t>
      </w:r>
      <w:r>
        <w:rPr>
          <w:rFonts w:ascii="Times New Roman" w:hAnsi="Times New Roman"/>
          <w:i/>
          <w:sz w:val="32"/>
          <w:szCs w:val="32"/>
        </w:rPr>
        <w:t>π</w:t>
      </w:r>
      <w:r>
        <w:rPr>
          <w:rFonts w:ascii="Arial" w:hAnsi="Arial" w:cs="Arial"/>
        </w:rPr>
        <w:t xml:space="preserve"> to be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</w:rPr>
        <w:t xml:space="preserve">3.142 </w:t>
      </w:r>
    </w:p>
    <w:p w14:paraId="12BAC1D0" w14:textId="77777777" w:rsidR="006C3722" w:rsidRDefault="006C3722" w:rsidP="006C3722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</w:rPr>
      </w:pPr>
      <w:r>
        <w:rPr>
          <w:rFonts w:ascii="Arial" w:hAnsi="Arial" w:cs="Arial"/>
        </w:rPr>
        <w:t>unless the question instructs otherwise.</w:t>
      </w:r>
    </w:p>
    <w:p w14:paraId="21A9F97E" w14:textId="77777777" w:rsidR="006C3722" w:rsidRDefault="006C3722" w:rsidP="006C3722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  <w:b/>
        </w:rPr>
      </w:pPr>
    </w:p>
    <w:p w14:paraId="10D521B4" w14:textId="77777777" w:rsidR="006C3722" w:rsidRDefault="006C3722" w:rsidP="006C3722">
      <w:pPr>
        <w:pStyle w:val="MediumGrid1-Accent22"/>
        <w:tabs>
          <w:tab w:val="left" w:pos="426"/>
          <w:tab w:val="left" w:pos="851"/>
        </w:tabs>
        <w:spacing w:after="0" w:line="360" w:lineRule="auto"/>
        <w:ind w:left="0"/>
        <w:rPr>
          <w:rFonts w:ascii="Arial" w:hAnsi="Arial" w:cs="Arial"/>
          <w:b/>
        </w:rPr>
      </w:pPr>
      <w:r>
        <w:rPr>
          <w:rFonts w:ascii="Arial" w:hAnsi="Arial" w:cs="Arial"/>
          <w:b/>
        </w:rPr>
        <w:t>Information</w:t>
      </w:r>
    </w:p>
    <w:p w14:paraId="5B7AC271" w14:textId="0EB04AE1" w:rsidR="006C3722" w:rsidRDefault="006C3722" w:rsidP="006C3722">
      <w:pPr>
        <w:pStyle w:val="ColorfulList-Accent11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 xml:space="preserve">The total mark for this paper is </w:t>
      </w:r>
      <w:r>
        <w:rPr>
          <w:rFonts w:ascii="Arial" w:hAnsi="Arial" w:cs="Arial"/>
          <w:b/>
          <w:bCs/>
        </w:rPr>
        <w:t>31</w:t>
      </w:r>
      <w:r>
        <w:rPr>
          <w:rFonts w:ascii="Arial" w:hAnsi="Arial" w:cs="Arial"/>
        </w:rPr>
        <w:t xml:space="preserve">. There are </w:t>
      </w:r>
      <w:r>
        <w:rPr>
          <w:rFonts w:ascii="Arial" w:hAnsi="Arial" w:cs="Arial"/>
          <w:b/>
        </w:rPr>
        <w:t>9</w:t>
      </w:r>
      <w:r>
        <w:rPr>
          <w:rFonts w:ascii="Arial" w:hAnsi="Arial" w:cs="Arial"/>
        </w:rPr>
        <w:t xml:space="preserve"> questions.</w:t>
      </w:r>
    </w:p>
    <w:p w14:paraId="0F8250E8" w14:textId="77777777" w:rsidR="006C3722" w:rsidRDefault="006C3722" w:rsidP="006C3722">
      <w:pPr>
        <w:pStyle w:val="ColorfulList-Accent11"/>
        <w:numPr>
          <w:ilvl w:val="0"/>
          <w:numId w:val="3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>Questions have been arranged in an ascending order of mean difficulty, as found by all students in the June 2017–November 2019 examinations.</w:t>
      </w:r>
    </w:p>
    <w:p w14:paraId="15667E52" w14:textId="77777777" w:rsidR="006C3722" w:rsidRDefault="006C3722" w:rsidP="006C3722">
      <w:pPr>
        <w:pStyle w:val="MediumGrid1-Accent22"/>
        <w:numPr>
          <w:ilvl w:val="0"/>
          <w:numId w:val="3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 xml:space="preserve">The marks for </w:t>
      </w:r>
      <w:r>
        <w:rPr>
          <w:rFonts w:ascii="Arial" w:hAnsi="Arial" w:cs="Arial"/>
          <w:b/>
        </w:rPr>
        <w:t>each</w:t>
      </w:r>
      <w:r>
        <w:rPr>
          <w:rFonts w:ascii="Arial" w:hAnsi="Arial" w:cs="Arial"/>
        </w:rPr>
        <w:t xml:space="preserve"> question are shown in brackets</w:t>
      </w:r>
      <w:r>
        <w:rPr>
          <w:rFonts w:ascii="Arial" w:hAnsi="Arial" w:cs="Arial"/>
        </w:rPr>
        <w:br/>
      </w:r>
      <w:r>
        <w:rPr>
          <w:rFonts w:ascii="Arial" w:hAnsi="Arial" w:cs="Arial"/>
          <w:i/>
        </w:rPr>
        <w:t>– use this as a guide as to how much time to spend on each question.</w:t>
      </w:r>
    </w:p>
    <w:p w14:paraId="1808BF72" w14:textId="77777777" w:rsidR="006C3722" w:rsidRDefault="006C3722" w:rsidP="006C3722">
      <w:pPr>
        <w:pStyle w:val="MediumGrid1-Accent22"/>
        <w:tabs>
          <w:tab w:val="left" w:pos="426"/>
          <w:tab w:val="left" w:pos="851"/>
        </w:tabs>
        <w:spacing w:after="0" w:line="240" w:lineRule="auto"/>
        <w:ind w:left="426"/>
        <w:rPr>
          <w:rFonts w:ascii="Arial" w:hAnsi="Arial" w:cs="Arial"/>
        </w:rPr>
      </w:pPr>
    </w:p>
    <w:p w14:paraId="22A53FF9" w14:textId="77777777" w:rsidR="006C3722" w:rsidRDefault="006C3722" w:rsidP="006C3722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t>Advice</w:t>
      </w:r>
    </w:p>
    <w:p w14:paraId="3893F8D7" w14:textId="77777777" w:rsidR="006C3722" w:rsidRDefault="006C3722" w:rsidP="006C3722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>Read each question carefully before you start to answer it.</w:t>
      </w:r>
    </w:p>
    <w:p w14:paraId="1FBE3197" w14:textId="77777777" w:rsidR="006C3722" w:rsidRDefault="006C3722" w:rsidP="006C3722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>Keep an eye on the time.</w:t>
      </w:r>
    </w:p>
    <w:p w14:paraId="5E812D65" w14:textId="77777777" w:rsidR="006C3722" w:rsidRDefault="006C3722" w:rsidP="006C3722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>Try to answer every question.</w:t>
      </w:r>
    </w:p>
    <w:p w14:paraId="1CB756BB" w14:textId="77777777" w:rsidR="006C3722" w:rsidRDefault="006C3722" w:rsidP="006C3722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Arial" w:hAnsi="Arial" w:cs="Arial"/>
        </w:rPr>
        <w:t>Check your answers if you have time at the end.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br w:type="page"/>
      </w:r>
    </w:p>
    <w:p w14:paraId="18A41B21" w14:textId="3FB09087" w:rsidR="00F57C42" w:rsidRPr="00DC5386" w:rsidRDefault="00F57C42" w:rsidP="00F57C42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</w:t>
      </w: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DC5386">
        <w:rPr>
          <w:rFonts w:ascii="Times New Roman" w:hAnsi="Times New Roman"/>
          <w:sz w:val="24"/>
          <w:szCs w:val="24"/>
          <w:lang w:eastAsia="en-GB"/>
        </w:rPr>
        <w:t>Ellie makes hats.</w:t>
      </w:r>
    </w:p>
    <w:p w14:paraId="6AB18758" w14:textId="77777777" w:rsidR="00F57C42" w:rsidRPr="00DC5386" w:rsidRDefault="00F57C42" w:rsidP="00F57C4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She makes at least 17 hats per hour.</w:t>
      </w:r>
    </w:p>
    <w:p w14:paraId="37A22A50" w14:textId="77777777" w:rsidR="00F57C42" w:rsidRPr="00DC5386" w:rsidRDefault="00F57C42" w:rsidP="00F57C42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She is paid 46p for each hat she makes.</w:t>
      </w:r>
    </w:p>
    <w:p w14:paraId="633E15C1" w14:textId="77777777" w:rsidR="00F57C42" w:rsidRPr="00DC5386" w:rsidRDefault="00F57C42" w:rsidP="00F57C4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proofErr w:type="spellStart"/>
      <w:r w:rsidRPr="00DC5386">
        <w:rPr>
          <w:rFonts w:ascii="Times New Roman" w:hAnsi="Times New Roman"/>
          <w:sz w:val="24"/>
          <w:szCs w:val="24"/>
          <w:lang w:eastAsia="en-GB"/>
        </w:rPr>
        <w:t>Reaze</w:t>
      </w:r>
      <w:proofErr w:type="spellEnd"/>
      <w:r w:rsidRPr="00DC5386">
        <w:rPr>
          <w:rFonts w:ascii="Times New Roman" w:hAnsi="Times New Roman"/>
          <w:sz w:val="24"/>
          <w:szCs w:val="24"/>
          <w:lang w:eastAsia="en-GB"/>
        </w:rPr>
        <w:t xml:space="preserve"> is a waiter.</w:t>
      </w:r>
    </w:p>
    <w:p w14:paraId="5FD56D05" w14:textId="77777777" w:rsidR="00F57C42" w:rsidRPr="00DC5386" w:rsidRDefault="00F57C42" w:rsidP="00F57C42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He works 35 hours and is paid a total of £266</w:t>
      </w:r>
      <w:r>
        <w:rPr>
          <w:rFonts w:ascii="Times New Roman" w:hAnsi="Times New Roman"/>
          <w:sz w:val="24"/>
          <w:szCs w:val="24"/>
          <w:lang w:eastAsia="en-GB"/>
        </w:rPr>
        <w:t>.</w:t>
      </w:r>
    </w:p>
    <w:p w14:paraId="19C445D7" w14:textId="77777777" w:rsidR="00F57C42" w:rsidRPr="00DC5386" w:rsidRDefault="00F57C42" w:rsidP="00F57C4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 xml:space="preserve">Show that Ellie’s hourly rate of pay is more than </w:t>
      </w:r>
      <w:proofErr w:type="spellStart"/>
      <w:r w:rsidRPr="00DC5386">
        <w:rPr>
          <w:rFonts w:ascii="Times New Roman" w:hAnsi="Times New Roman"/>
          <w:sz w:val="24"/>
          <w:szCs w:val="24"/>
          <w:lang w:eastAsia="en-GB"/>
        </w:rPr>
        <w:t>Reaze’s</w:t>
      </w:r>
      <w:proofErr w:type="spellEnd"/>
      <w:r w:rsidRPr="00DC5386">
        <w:rPr>
          <w:rFonts w:ascii="Times New Roman" w:hAnsi="Times New Roman"/>
          <w:sz w:val="24"/>
          <w:szCs w:val="24"/>
          <w:lang w:eastAsia="en-GB"/>
        </w:rPr>
        <w:t xml:space="preserve"> hourly rate of pay.</w:t>
      </w:r>
    </w:p>
    <w:p w14:paraId="19B80799" w14:textId="77777777" w:rsidR="00F57C42" w:rsidRDefault="00F57C42" w:rsidP="00F57C4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4083ECA" w14:textId="77777777" w:rsidR="00F57C42" w:rsidRDefault="00F57C42" w:rsidP="00F57C4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B5DACCB" w14:textId="77777777" w:rsidR="00F57C42" w:rsidRDefault="00F57C42" w:rsidP="00F57C4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3BAA052" w14:textId="77777777" w:rsidR="00F57C42" w:rsidRDefault="00F57C42" w:rsidP="00F57C4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9A52296" w14:textId="77777777" w:rsidR="00F57C42" w:rsidRDefault="00F57C42" w:rsidP="00F57C4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F2CA231" w14:textId="77777777" w:rsidR="00F57C42" w:rsidRDefault="00F57C42" w:rsidP="00F57C4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E571980" w14:textId="77777777" w:rsidR="00F57C42" w:rsidRDefault="00F57C42" w:rsidP="00F57C4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E7A2C52" w14:textId="77777777" w:rsidR="00F57C42" w:rsidRDefault="00F57C42" w:rsidP="00F57C4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0034A6A" w14:textId="77777777" w:rsidR="00F57C42" w:rsidRDefault="00F57C42" w:rsidP="00F57C4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94A8B78" w14:textId="77777777" w:rsidR="00F57C42" w:rsidRDefault="00F57C42" w:rsidP="00F57C4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BD52E99" w14:textId="77777777" w:rsidR="00F57C42" w:rsidRDefault="00F57C42" w:rsidP="00F57C4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C69594F" w14:textId="77777777" w:rsidR="00F57C42" w:rsidRDefault="00F57C42" w:rsidP="00F57C4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093E83E" w14:textId="77777777" w:rsidR="00F57C42" w:rsidRDefault="00F57C42" w:rsidP="00F57C4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5416360" w14:textId="77777777" w:rsidR="00F57C42" w:rsidRDefault="00F57C42" w:rsidP="00F57C4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88E0CFA" w14:textId="77777777" w:rsidR="00F57C42" w:rsidRDefault="00F57C42" w:rsidP="00F57C4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C94A804" w14:textId="77777777" w:rsidR="00F57C42" w:rsidRDefault="00F57C42" w:rsidP="00F57C4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DFE6916" w14:textId="77777777" w:rsidR="00F57C42" w:rsidRDefault="00F57C42" w:rsidP="00F57C4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4123D59" w14:textId="77777777" w:rsidR="00F57C42" w:rsidRDefault="00F57C42" w:rsidP="00F57C4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AC83655" w14:textId="77777777" w:rsidR="00F57C42" w:rsidRDefault="00F57C42" w:rsidP="00F57C4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DD91ACC" w14:textId="77777777" w:rsidR="00F57C42" w:rsidRDefault="00F57C42" w:rsidP="00F57C4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CE5B543" w14:textId="77777777" w:rsidR="00F57C42" w:rsidRDefault="00F57C42" w:rsidP="00F57C4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367AB2C" w14:textId="77777777" w:rsidR="00F57C42" w:rsidRPr="00DC5386" w:rsidRDefault="00F57C42" w:rsidP="00F57C4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(Total for Question 13 is 3 marks)</w:t>
      </w:r>
    </w:p>
    <w:p w14:paraId="2CD98FBB" w14:textId="77777777" w:rsidR="005F4542" w:rsidRDefault="00F57C42" w:rsidP="005F4542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3ACB9678" w14:textId="77777777" w:rsidR="004C77B5" w:rsidRDefault="004C77B5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</w:p>
    <w:p w14:paraId="3FD934E5" w14:textId="3D7B35CC" w:rsidR="004D593B" w:rsidRPr="00946185" w:rsidRDefault="005F4542" w:rsidP="004D593B">
      <w:pPr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2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4D593B"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proofErr w:type="spellStart"/>
      <w:r w:rsidR="004D593B" w:rsidRPr="00946185">
        <w:rPr>
          <w:rFonts w:ascii="Times New Roman" w:hAnsi="Times New Roman"/>
          <w:color w:val="000000"/>
          <w:sz w:val="24"/>
          <w:szCs w:val="24"/>
          <w:lang w:eastAsia="en-GB"/>
        </w:rPr>
        <w:t>Bronwin</w:t>
      </w:r>
      <w:proofErr w:type="spellEnd"/>
      <w:r w:rsidR="004D593B"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works in a restaurant.</w:t>
      </w:r>
    </w:p>
    <w:p w14:paraId="0ACF0239" w14:textId="77777777" w:rsidR="004D593B" w:rsidRDefault="004D593B" w:rsidP="004D593B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e table gives her rates of pay.</w:t>
      </w:r>
    </w:p>
    <w:p w14:paraId="4294EDB1" w14:textId="77777777" w:rsidR="004D593B" w:rsidRPr="00946185" w:rsidRDefault="004D593B" w:rsidP="004D593B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11"/>
        <w:gridCol w:w="2411"/>
      </w:tblGrid>
      <w:tr w:rsidR="004D593B" w:rsidRPr="006247B6" w14:paraId="79FBF021" w14:textId="77777777" w:rsidTr="004C570D">
        <w:trPr>
          <w:trHeight w:val="537"/>
          <w:jc w:val="center"/>
        </w:trPr>
        <w:tc>
          <w:tcPr>
            <w:tcW w:w="2411" w:type="dxa"/>
            <w:shd w:val="clear" w:color="auto" w:fill="auto"/>
            <w:vAlign w:val="center"/>
          </w:tcPr>
          <w:p w14:paraId="666F86DA" w14:textId="77777777" w:rsidR="004D593B" w:rsidRPr="006247B6" w:rsidRDefault="004D593B" w:rsidP="004C570D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</w:pPr>
            <w:r w:rsidRPr="006247B6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>Day</w:t>
            </w:r>
          </w:p>
        </w:tc>
        <w:tc>
          <w:tcPr>
            <w:tcW w:w="2411" w:type="dxa"/>
            <w:shd w:val="clear" w:color="auto" w:fill="auto"/>
            <w:vAlign w:val="center"/>
          </w:tcPr>
          <w:p w14:paraId="5F953415" w14:textId="77777777" w:rsidR="004D593B" w:rsidRPr="006247B6" w:rsidRDefault="004D593B" w:rsidP="004C570D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</w:pPr>
            <w:r w:rsidRPr="006247B6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>Rate of pay</w:t>
            </w:r>
          </w:p>
        </w:tc>
      </w:tr>
      <w:tr w:rsidR="004D593B" w:rsidRPr="006247B6" w14:paraId="4B1A3F15" w14:textId="77777777" w:rsidTr="004C570D">
        <w:trPr>
          <w:trHeight w:val="564"/>
          <w:jc w:val="center"/>
        </w:trPr>
        <w:tc>
          <w:tcPr>
            <w:tcW w:w="2411" w:type="dxa"/>
            <w:shd w:val="clear" w:color="auto" w:fill="auto"/>
            <w:vAlign w:val="center"/>
          </w:tcPr>
          <w:p w14:paraId="51380E69" w14:textId="77777777" w:rsidR="004D593B" w:rsidRPr="006247B6" w:rsidRDefault="004D593B" w:rsidP="004C570D">
            <w:pPr>
              <w:autoSpaceDE w:val="0"/>
              <w:autoSpaceDN w:val="0"/>
              <w:adjustRightInd w:val="0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6247B6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Monday to Friday</w:t>
            </w:r>
          </w:p>
        </w:tc>
        <w:tc>
          <w:tcPr>
            <w:tcW w:w="2411" w:type="dxa"/>
            <w:shd w:val="clear" w:color="auto" w:fill="auto"/>
            <w:vAlign w:val="center"/>
          </w:tcPr>
          <w:p w14:paraId="6E8DA5B0" w14:textId="77777777" w:rsidR="004D593B" w:rsidRPr="006247B6" w:rsidRDefault="004D593B" w:rsidP="004C570D">
            <w:pPr>
              <w:autoSpaceDE w:val="0"/>
              <w:autoSpaceDN w:val="0"/>
              <w:adjustRightInd w:val="0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6247B6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£8.40 per hour</w:t>
            </w:r>
          </w:p>
        </w:tc>
      </w:tr>
      <w:tr w:rsidR="004D593B" w:rsidRPr="006247B6" w14:paraId="2F764438" w14:textId="77777777" w:rsidTr="004C570D">
        <w:trPr>
          <w:trHeight w:val="564"/>
          <w:jc w:val="center"/>
        </w:trPr>
        <w:tc>
          <w:tcPr>
            <w:tcW w:w="2411" w:type="dxa"/>
            <w:shd w:val="clear" w:color="auto" w:fill="auto"/>
            <w:vAlign w:val="center"/>
          </w:tcPr>
          <w:p w14:paraId="48F2E311" w14:textId="77777777" w:rsidR="004D593B" w:rsidRPr="006247B6" w:rsidRDefault="004D593B" w:rsidP="004C570D">
            <w:pPr>
              <w:autoSpaceDE w:val="0"/>
              <w:autoSpaceDN w:val="0"/>
              <w:adjustRightInd w:val="0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6247B6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Weekend</w:t>
            </w:r>
          </w:p>
        </w:tc>
        <w:tc>
          <w:tcPr>
            <w:tcW w:w="2411" w:type="dxa"/>
            <w:shd w:val="clear" w:color="auto" w:fill="auto"/>
            <w:vAlign w:val="center"/>
          </w:tcPr>
          <w:p w14:paraId="28FDE63C" w14:textId="77777777" w:rsidR="004D593B" w:rsidRPr="006247B6" w:rsidRDefault="004D593B" w:rsidP="004C570D">
            <w:pPr>
              <w:autoSpaceDE w:val="0"/>
              <w:autoSpaceDN w:val="0"/>
              <w:adjustRightInd w:val="0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6247B6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£11.20 per hour</w:t>
            </w:r>
          </w:p>
        </w:tc>
      </w:tr>
    </w:tbl>
    <w:p w14:paraId="6723E990" w14:textId="77777777" w:rsidR="004D593B" w:rsidRPr="00946185" w:rsidRDefault="004D593B" w:rsidP="004D593B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7C4359E" w14:textId="77777777" w:rsidR="004D593B" w:rsidRPr="00946185" w:rsidRDefault="004D593B" w:rsidP="004D593B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proofErr w:type="spellStart"/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Bronwin</w:t>
      </w:r>
      <w:proofErr w:type="spellEnd"/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worked for a total of 20 hours last week.</w:t>
      </w:r>
    </w:p>
    <w:p w14:paraId="6D49D559" w14:textId="77777777" w:rsidR="004D593B" w:rsidRPr="00946185" w:rsidRDefault="004D593B" w:rsidP="004D593B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She worked 8 of these 20 hours at the weekend.</w:t>
      </w:r>
    </w:p>
    <w:p w14:paraId="448AA733" w14:textId="77777777" w:rsidR="004D593B" w:rsidRPr="00946185" w:rsidRDefault="004D593B" w:rsidP="004D593B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Show that </w:t>
      </w:r>
      <w:proofErr w:type="spellStart"/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Bronwin</w:t>
      </w:r>
      <w:proofErr w:type="spellEnd"/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was paid less than £200 last week.</w:t>
      </w:r>
    </w:p>
    <w:p w14:paraId="163D30B6" w14:textId="77777777" w:rsidR="004D593B" w:rsidRDefault="004D593B" w:rsidP="004D593B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44828025" w14:textId="77777777" w:rsidR="004D593B" w:rsidRDefault="004D593B" w:rsidP="004D593B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5D7AF6F6" w14:textId="77777777" w:rsidR="004D593B" w:rsidRDefault="004D593B" w:rsidP="004D593B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51612E4E" w14:textId="77777777" w:rsidR="004D593B" w:rsidRDefault="004D593B" w:rsidP="004D593B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183A589B" w14:textId="77777777" w:rsidR="004D593B" w:rsidRDefault="004D593B" w:rsidP="004D593B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1165E5DD" w14:textId="77777777" w:rsidR="004D593B" w:rsidRDefault="004D593B" w:rsidP="004D593B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0D300191" w14:textId="77777777" w:rsidR="004D593B" w:rsidRDefault="004D593B" w:rsidP="004D593B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05B8C696" w14:textId="77777777" w:rsidR="004D593B" w:rsidRDefault="004D593B" w:rsidP="004D593B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1CA710BB" w14:textId="77777777" w:rsidR="004D593B" w:rsidRDefault="004D593B" w:rsidP="004D593B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50399E2A" w14:textId="77777777" w:rsidR="004D593B" w:rsidRDefault="004D593B" w:rsidP="004D593B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4D758EFE" w14:textId="77777777" w:rsidR="004D593B" w:rsidRDefault="004D593B" w:rsidP="004D593B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31FB8908" w14:textId="77777777" w:rsidR="004D593B" w:rsidRDefault="004D593B" w:rsidP="004D593B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19C4BAD2" w14:textId="77777777" w:rsidR="004D593B" w:rsidRDefault="004D593B" w:rsidP="004D593B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2B3FC5A2" w14:textId="77777777" w:rsidR="004D593B" w:rsidRDefault="004D593B" w:rsidP="004D593B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488DAC4C" w14:textId="77777777" w:rsidR="004D593B" w:rsidRDefault="004D593B" w:rsidP="004D593B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7E17AE48" w14:textId="77777777" w:rsidR="004D593B" w:rsidRDefault="004D593B" w:rsidP="004D593B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6D85F5B7" w14:textId="77777777" w:rsidR="004D593B" w:rsidRDefault="004D593B" w:rsidP="004D593B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47306D88" w14:textId="77777777" w:rsidR="004D593B" w:rsidRDefault="004D593B" w:rsidP="004D593B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27E6E495" w14:textId="77777777" w:rsidR="004D593B" w:rsidRDefault="004D593B" w:rsidP="004D593B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5FDBEA5D" w14:textId="234208A5" w:rsidR="004D593B" w:rsidRDefault="004D593B" w:rsidP="004D593B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5F4542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2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is 3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14:paraId="12BAE182" w14:textId="77777777" w:rsidR="004D593B" w:rsidRDefault="004D593B" w:rsidP="004D593B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_</w:t>
      </w:r>
    </w:p>
    <w:p w14:paraId="6C37A777" w14:textId="77777777" w:rsidR="004C77B5" w:rsidRDefault="004C77B5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775DFBA6" w14:textId="2F585EC0" w:rsidR="00160107" w:rsidRPr="003D6F25" w:rsidRDefault="005F4542" w:rsidP="00160107">
      <w:pPr>
        <w:tabs>
          <w:tab w:val="left" w:pos="0"/>
          <w:tab w:val="left" w:pos="425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3</w:t>
      </w:r>
      <w:r w:rsidR="00160107" w:rsidRPr="00A255B8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160107" w:rsidRPr="003D6F25">
        <w:rPr>
          <w:rFonts w:ascii="Times New Roman" w:hAnsi="Times New Roman"/>
          <w:sz w:val="24"/>
          <w:szCs w:val="24"/>
          <w:lang w:eastAsia="en-GB"/>
        </w:rPr>
        <w:t>Adam gets a bonus of 30% of £80</w:t>
      </w:r>
    </w:p>
    <w:p w14:paraId="6B8C0D42" w14:textId="77777777" w:rsidR="00160107" w:rsidRPr="003D6F25" w:rsidRDefault="00160107" w:rsidP="00160107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Katy gets a bonus of £28</w:t>
      </w:r>
    </w:p>
    <w:p w14:paraId="76E583DA" w14:textId="77777777" w:rsidR="00160107" w:rsidRPr="003D6F25" w:rsidRDefault="00160107" w:rsidP="00160107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Work out the difference between the bonus Adam gets and the bonus Katy gets.</w:t>
      </w:r>
    </w:p>
    <w:p w14:paraId="5E002B2B" w14:textId="77777777" w:rsidR="00160107" w:rsidRDefault="00160107" w:rsidP="00160107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784FCE4" w14:textId="77777777" w:rsidR="00160107" w:rsidRDefault="00160107" w:rsidP="00160107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3E6A2B9" w14:textId="77777777" w:rsidR="00160107" w:rsidRDefault="00160107" w:rsidP="00160107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1FD82A0" w14:textId="77777777" w:rsidR="00160107" w:rsidRDefault="00160107" w:rsidP="00160107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58911CA" w14:textId="77777777" w:rsidR="00160107" w:rsidRDefault="00160107" w:rsidP="00160107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67C27CE" w14:textId="77777777" w:rsidR="00160107" w:rsidRDefault="00160107" w:rsidP="00160107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40FF73C" w14:textId="77777777" w:rsidR="00160107" w:rsidRDefault="00160107" w:rsidP="00160107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38C73C4" w14:textId="77777777" w:rsidR="00160107" w:rsidRDefault="00160107" w:rsidP="00160107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E41FE2A" w14:textId="77777777" w:rsidR="00160107" w:rsidRDefault="00160107" w:rsidP="00160107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4C09AE7" w14:textId="77777777" w:rsidR="00160107" w:rsidRDefault="00160107" w:rsidP="00160107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C035D52" w14:textId="77777777" w:rsidR="00160107" w:rsidRDefault="00160107" w:rsidP="00160107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81FDE9F" w14:textId="77777777" w:rsidR="00160107" w:rsidRDefault="00160107" w:rsidP="00160107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9AC2659" w14:textId="77777777" w:rsidR="00160107" w:rsidRPr="003D6F25" w:rsidRDefault="00160107" w:rsidP="00160107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£</w:t>
      </w:r>
      <w:r>
        <w:rPr>
          <w:rFonts w:ascii="Times New Roman" w:hAnsi="Times New Roman"/>
          <w:sz w:val="24"/>
          <w:szCs w:val="24"/>
          <w:lang w:eastAsia="en-GB"/>
        </w:rPr>
        <w:t>............................................</w:t>
      </w:r>
      <w:r w:rsidRPr="003D6F25">
        <w:rPr>
          <w:rFonts w:ascii="Times New Roman" w:hAnsi="Times New Roman"/>
          <w:sz w:val="24"/>
          <w:szCs w:val="24"/>
          <w:lang w:eastAsia="en-GB"/>
        </w:rPr>
        <w:t>...........</w:t>
      </w:r>
    </w:p>
    <w:p w14:paraId="38F9E0D9" w14:textId="25B2F525" w:rsidR="00160107" w:rsidRDefault="00160107" w:rsidP="00160107">
      <w:pPr>
        <w:tabs>
          <w:tab w:val="left" w:pos="0"/>
        </w:tabs>
        <w:autoSpaceDE w:val="0"/>
        <w:autoSpaceDN w:val="0"/>
        <w:adjustRightInd w:val="0"/>
        <w:ind w:left="-567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5F4542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7A1B305E" w14:textId="77777777" w:rsidR="00160107" w:rsidRDefault="00160107" w:rsidP="0016010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_</w:t>
      </w:r>
    </w:p>
    <w:p w14:paraId="0AD0B90F" w14:textId="3FE9E6BA" w:rsidR="00160107" w:rsidRDefault="008D7761" w:rsidP="00160107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drawing>
          <wp:anchor distT="0" distB="0" distL="114300" distR="114300" simplePos="0" relativeHeight="251658240" behindDoc="0" locked="0" layoutInCell="1" allowOverlap="1" wp14:anchorId="033AA284" wp14:editId="287052B5">
            <wp:simplePos x="0" y="0"/>
            <wp:positionH relativeFrom="column">
              <wp:posOffset>-698500</wp:posOffset>
            </wp:positionH>
            <wp:positionV relativeFrom="paragraph">
              <wp:posOffset>45122</wp:posOffset>
            </wp:positionV>
            <wp:extent cx="266400" cy="475200"/>
            <wp:effectExtent l="0" t="0" r="635" b="127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197D982" w14:textId="6632A4D2" w:rsidR="004D1015" w:rsidRPr="00C07D5D" w:rsidRDefault="005F4542" w:rsidP="004D1015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="004D1015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4D1015" w:rsidRPr="00C07D5D">
        <w:rPr>
          <w:rFonts w:ascii="Times New Roman" w:hAnsi="Times New Roman"/>
          <w:sz w:val="24"/>
          <w:szCs w:val="24"/>
          <w:lang w:eastAsia="en-GB"/>
        </w:rPr>
        <w:t>Sean works for a company.</w:t>
      </w:r>
    </w:p>
    <w:p w14:paraId="1980415F" w14:textId="77777777" w:rsidR="004D1015" w:rsidRPr="00C07D5D" w:rsidRDefault="004D1015" w:rsidP="004D1015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His normal rate of pay is £12 per hour.</w:t>
      </w:r>
    </w:p>
    <w:p w14:paraId="685897A0" w14:textId="77777777" w:rsidR="004D1015" w:rsidRPr="00C07D5D" w:rsidRDefault="004D1015" w:rsidP="004D101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When Sean works more than 8 hours a day, he is paid overtime for each hour he works</w:t>
      </w:r>
    </w:p>
    <w:p w14:paraId="29BDC538" w14:textId="77777777" w:rsidR="004D1015" w:rsidRPr="00C07D5D" w:rsidRDefault="004D1015" w:rsidP="004D1015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more than 8 hours.</w:t>
      </w:r>
    </w:p>
    <w:p w14:paraId="7043C4FD" w14:textId="77777777" w:rsidR="004D1015" w:rsidRPr="00C07D5D" w:rsidRDefault="004D1015" w:rsidP="004D101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Sean’s ra</w:t>
      </w:r>
      <w:r>
        <w:rPr>
          <w:rFonts w:ascii="Times New Roman" w:hAnsi="Times New Roman"/>
          <w:sz w:val="24"/>
          <w:szCs w:val="24"/>
          <w:lang w:eastAsia="en-GB"/>
        </w:rPr>
        <w:t xml:space="preserve">te of overtime pay per hour is </w:t>
      </w:r>
      <w:r w:rsidRPr="007E477C">
        <w:rPr>
          <w:rFonts w:ascii="Times New Roman" w:hAnsi="Times New Roman"/>
          <w:position w:val="-24"/>
          <w:sz w:val="24"/>
          <w:szCs w:val="24"/>
          <w:lang w:eastAsia="en-GB"/>
        </w:rPr>
        <w:object w:dxaOrig="340" w:dyaOrig="660" w14:anchorId="58D795B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33pt" o:ole="">
            <v:imagedata r:id="rId10" o:title=""/>
          </v:shape>
          <o:OLEObject Type="Embed" ProgID="Equation.DSMT4" ShapeID="_x0000_i1025" DrawAspect="Content" ObjectID="_1646842632" r:id="rId11"/>
        </w:object>
      </w:r>
      <w:r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Pr="00C07D5D">
        <w:rPr>
          <w:rFonts w:ascii="Times New Roman" w:hAnsi="Times New Roman"/>
          <w:sz w:val="24"/>
          <w:szCs w:val="24"/>
          <w:lang w:eastAsia="en-GB"/>
        </w:rPr>
        <w:t>times his normal rate of pay per hour.</w:t>
      </w:r>
    </w:p>
    <w:p w14:paraId="72E92155" w14:textId="77777777" w:rsidR="004D1015" w:rsidRPr="00C07D5D" w:rsidRDefault="004D1015" w:rsidP="004D1015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On Monday Sean worked for 10 hours.</w:t>
      </w:r>
    </w:p>
    <w:p w14:paraId="74B0AACB" w14:textId="77777777" w:rsidR="004D1015" w:rsidRPr="00C07D5D" w:rsidRDefault="004D1015" w:rsidP="004D101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Work out the total amount of money Sean earned on Monday.</w:t>
      </w:r>
    </w:p>
    <w:p w14:paraId="389523C2" w14:textId="77777777" w:rsidR="004D1015" w:rsidRDefault="004D1015" w:rsidP="004D101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C89A69D" w14:textId="77777777" w:rsidR="004D1015" w:rsidRDefault="004D1015" w:rsidP="004D101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7C9A668" w14:textId="77777777" w:rsidR="004D1015" w:rsidRDefault="004D1015" w:rsidP="004D101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E01C7A8" w14:textId="77777777" w:rsidR="004D1015" w:rsidRDefault="004D1015" w:rsidP="004D101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BAD3F10" w14:textId="77777777" w:rsidR="004D1015" w:rsidRDefault="004D1015" w:rsidP="004D101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05922E0" w14:textId="77777777" w:rsidR="004D1015" w:rsidRDefault="004D1015" w:rsidP="004D101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9BD1F5" w14:textId="77777777" w:rsidR="004D1015" w:rsidRDefault="004D1015" w:rsidP="004D101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2D24AAB" w14:textId="77777777" w:rsidR="004D1015" w:rsidRDefault="004D1015" w:rsidP="004D101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8875178" w14:textId="77777777" w:rsidR="004D1015" w:rsidRDefault="004D1015" w:rsidP="004D101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A4D5024" w14:textId="77777777" w:rsidR="004D1015" w:rsidRDefault="004D1015" w:rsidP="004D101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308767C" w14:textId="77777777" w:rsidR="004D1015" w:rsidRDefault="004D1015" w:rsidP="004D101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6B61AD5" w14:textId="77777777" w:rsidR="004D1015" w:rsidRDefault="004D1015" w:rsidP="004D101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3304887" w14:textId="77777777" w:rsidR="004D1015" w:rsidRDefault="004D1015" w:rsidP="004D101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E5B4A38" w14:textId="77777777" w:rsidR="004D1015" w:rsidRDefault="004D1015" w:rsidP="004D101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F3B24C0" w14:textId="77777777" w:rsidR="004D1015" w:rsidRDefault="004D1015" w:rsidP="004D101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AFDD4DC" w14:textId="77777777" w:rsidR="004D1015" w:rsidRDefault="004D1015" w:rsidP="004D101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6DBC02F" w14:textId="77777777" w:rsidR="004D1015" w:rsidRPr="00C07D5D" w:rsidRDefault="004D1015" w:rsidP="004D1015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£.......................................................</w:t>
      </w:r>
    </w:p>
    <w:p w14:paraId="076890C3" w14:textId="1343CCCC" w:rsidR="004D1015" w:rsidRPr="00C07D5D" w:rsidRDefault="004D1015" w:rsidP="004D101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5F4542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marks)</w:t>
      </w:r>
    </w:p>
    <w:p w14:paraId="51863978" w14:textId="77777777" w:rsidR="004D1015" w:rsidRPr="00C07D5D" w:rsidRDefault="004D1015" w:rsidP="004D101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5E081040" w14:textId="7821A47F" w:rsidR="004D1015" w:rsidRPr="00C07D5D" w:rsidRDefault="008D7761" w:rsidP="004D1015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62848" behindDoc="0" locked="0" layoutInCell="1" allowOverlap="1" wp14:anchorId="3DB08590" wp14:editId="40FD6F2D">
            <wp:simplePos x="0" y="0"/>
            <wp:positionH relativeFrom="column">
              <wp:posOffset>-697865</wp:posOffset>
            </wp:positionH>
            <wp:positionV relativeFrom="paragraph">
              <wp:posOffset>-106008</wp:posOffset>
            </wp:positionV>
            <wp:extent cx="266400" cy="475200"/>
            <wp:effectExtent l="0" t="0" r="635" b="127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F4542">
        <w:rPr>
          <w:rFonts w:ascii="Times New Roman" w:hAnsi="Times New Roman"/>
          <w:b/>
          <w:bCs/>
          <w:sz w:val="24"/>
          <w:szCs w:val="24"/>
          <w:lang w:eastAsia="en-GB"/>
        </w:rPr>
        <w:t>5</w:t>
      </w:r>
      <w:r w:rsidR="004D1015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proofErr w:type="spellStart"/>
      <w:r w:rsidR="004D1015" w:rsidRPr="00C07D5D">
        <w:rPr>
          <w:rFonts w:ascii="Times New Roman" w:hAnsi="Times New Roman"/>
          <w:sz w:val="24"/>
          <w:szCs w:val="24"/>
          <w:lang w:eastAsia="en-GB"/>
        </w:rPr>
        <w:t>Azmol</w:t>
      </w:r>
      <w:proofErr w:type="spellEnd"/>
      <w:r w:rsidR="004D1015" w:rsidRPr="00C07D5D">
        <w:rPr>
          <w:rFonts w:ascii="Times New Roman" w:hAnsi="Times New Roman"/>
          <w:sz w:val="24"/>
          <w:szCs w:val="24"/>
          <w:lang w:eastAsia="en-GB"/>
        </w:rPr>
        <w:t xml:space="preserve"> is paid £1500 per month.</w:t>
      </w:r>
    </w:p>
    <w:p w14:paraId="7664485B" w14:textId="77777777" w:rsidR="004D1015" w:rsidRPr="00C07D5D" w:rsidRDefault="004D1015" w:rsidP="004D1015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He is going to get a 3% increase in the amount of money he is paid.</w:t>
      </w:r>
    </w:p>
    <w:p w14:paraId="0038B47D" w14:textId="77777777" w:rsidR="004D1015" w:rsidRPr="00C07D5D" w:rsidRDefault="004D1015" w:rsidP="004D101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 xml:space="preserve">Work out how much money </w:t>
      </w:r>
      <w:proofErr w:type="spellStart"/>
      <w:r w:rsidRPr="00C07D5D">
        <w:rPr>
          <w:rFonts w:ascii="Times New Roman" w:hAnsi="Times New Roman"/>
          <w:sz w:val="24"/>
          <w:szCs w:val="24"/>
          <w:lang w:eastAsia="en-GB"/>
        </w:rPr>
        <w:t>Azmol</w:t>
      </w:r>
      <w:proofErr w:type="spellEnd"/>
      <w:r w:rsidRPr="00C07D5D">
        <w:rPr>
          <w:rFonts w:ascii="Times New Roman" w:hAnsi="Times New Roman"/>
          <w:sz w:val="24"/>
          <w:szCs w:val="24"/>
          <w:lang w:eastAsia="en-GB"/>
        </w:rPr>
        <w:t xml:space="preserve"> will be paid per month after the increase.</w:t>
      </w:r>
    </w:p>
    <w:p w14:paraId="1A70C267" w14:textId="77777777" w:rsidR="004D1015" w:rsidRDefault="004D1015" w:rsidP="004D101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2DEBC96" w14:textId="77777777" w:rsidR="004D1015" w:rsidRDefault="004D1015" w:rsidP="004D101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5F5C686" w14:textId="77777777" w:rsidR="004D1015" w:rsidRDefault="004D1015" w:rsidP="004D101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0CDF4A6" w14:textId="77777777" w:rsidR="004D1015" w:rsidRDefault="004D1015" w:rsidP="004D101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82F4259" w14:textId="77777777" w:rsidR="004D1015" w:rsidRDefault="004D1015" w:rsidP="004D101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8111317" w14:textId="77777777" w:rsidR="004D1015" w:rsidRDefault="004D1015" w:rsidP="004D101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216537C" w14:textId="77777777" w:rsidR="004D1015" w:rsidRDefault="004D1015" w:rsidP="004D101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D8DBF18" w14:textId="77777777" w:rsidR="004D1015" w:rsidRDefault="004D1015" w:rsidP="004D101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1E8F016" w14:textId="77777777" w:rsidR="004D1015" w:rsidRDefault="004D1015" w:rsidP="004D101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04F32D8" w14:textId="77777777" w:rsidR="004D1015" w:rsidRDefault="004D1015" w:rsidP="004D101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95E3A71" w14:textId="77777777" w:rsidR="004D1015" w:rsidRDefault="004D1015" w:rsidP="004D101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EF5072D" w14:textId="77777777" w:rsidR="004D1015" w:rsidRDefault="004D1015" w:rsidP="004D101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9211075" w14:textId="77777777" w:rsidR="004D1015" w:rsidRDefault="004D1015" w:rsidP="004D101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4811A71" w14:textId="77777777" w:rsidR="004D1015" w:rsidRDefault="004D1015" w:rsidP="004D101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7E034E4" w14:textId="77777777" w:rsidR="004D1015" w:rsidRDefault="004D1015" w:rsidP="004D101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F5A18D8" w14:textId="77777777" w:rsidR="004D1015" w:rsidRPr="00C07D5D" w:rsidRDefault="004D1015" w:rsidP="004D1015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£......................................................</w:t>
      </w:r>
    </w:p>
    <w:p w14:paraId="6E7806C9" w14:textId="202473FA" w:rsidR="004D1015" w:rsidRPr="00C07D5D" w:rsidRDefault="004D1015" w:rsidP="004D101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5F4542">
        <w:rPr>
          <w:rFonts w:ascii="Times New Roman" w:hAnsi="Times New Roman"/>
          <w:b/>
          <w:bCs/>
          <w:sz w:val="24"/>
          <w:szCs w:val="24"/>
          <w:lang w:eastAsia="en-GB"/>
        </w:rPr>
        <w:t>5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2 marks)</w:t>
      </w:r>
    </w:p>
    <w:p w14:paraId="653E10E0" w14:textId="77777777" w:rsidR="00CB18D4" w:rsidRDefault="004D1015" w:rsidP="00CB18D4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3A825B28" w14:textId="77777777" w:rsidR="00CB18D4" w:rsidRDefault="00CB18D4" w:rsidP="004D1015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E95E363" w14:textId="77777777" w:rsidR="004C77B5" w:rsidRDefault="004C77B5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56A39837" w14:textId="2E207785" w:rsidR="00737B51" w:rsidRPr="00DC5386" w:rsidRDefault="005F4542" w:rsidP="004D1015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6</w:t>
      </w:r>
      <w:r w:rsidR="00737B51" w:rsidRPr="00DC5386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737B51" w:rsidRPr="00DC5386">
        <w:rPr>
          <w:rFonts w:ascii="Times New Roman" w:hAnsi="Times New Roman"/>
          <w:sz w:val="24"/>
          <w:szCs w:val="24"/>
          <w:lang w:eastAsia="en-GB"/>
        </w:rPr>
        <w:t>The table shows a cricket club’s income in 2016 from a fete, a quiz and membership fees.</w:t>
      </w:r>
    </w:p>
    <w:p w14:paraId="5D136B64" w14:textId="77777777" w:rsidR="00737B51" w:rsidRDefault="00737B51" w:rsidP="00737B51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56"/>
        <w:gridCol w:w="2777"/>
        <w:gridCol w:w="1536"/>
        <w:gridCol w:w="1020"/>
        <w:gridCol w:w="1112"/>
      </w:tblGrid>
      <w:tr w:rsidR="00737B51" w:rsidRPr="000B7B4E" w14:paraId="7CAB8EEE" w14:textId="77777777" w:rsidTr="004C570D">
        <w:trPr>
          <w:trHeight w:val="389"/>
          <w:jc w:val="center"/>
        </w:trPr>
        <w:tc>
          <w:tcPr>
            <w:tcW w:w="1856" w:type="dxa"/>
            <w:tcBorders>
              <w:top w:val="nil"/>
              <w:left w:val="nil"/>
            </w:tcBorders>
            <w:shd w:val="clear" w:color="auto" w:fill="auto"/>
            <w:vAlign w:val="center"/>
          </w:tcPr>
          <w:p w14:paraId="4D0BCD5E" w14:textId="77777777" w:rsidR="00737B51" w:rsidRPr="000B7B4E" w:rsidRDefault="00737B51" w:rsidP="004C570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</w:p>
        </w:tc>
        <w:tc>
          <w:tcPr>
            <w:tcW w:w="2777" w:type="dxa"/>
          </w:tcPr>
          <w:p w14:paraId="58D27A85" w14:textId="77777777" w:rsidR="00737B51" w:rsidRPr="000B7B4E" w:rsidRDefault="00737B51" w:rsidP="004C570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</w:p>
        </w:tc>
        <w:tc>
          <w:tcPr>
            <w:tcW w:w="3668" w:type="dxa"/>
            <w:gridSpan w:val="3"/>
            <w:shd w:val="clear" w:color="auto" w:fill="auto"/>
            <w:vAlign w:val="center"/>
          </w:tcPr>
          <w:p w14:paraId="1DB32552" w14:textId="77777777" w:rsidR="00737B51" w:rsidRPr="000B7B4E" w:rsidRDefault="00737B51" w:rsidP="004C570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0B7B4E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Income</w:t>
            </w:r>
          </w:p>
        </w:tc>
      </w:tr>
      <w:tr w:rsidR="00737B51" w:rsidRPr="000B7B4E" w14:paraId="4814FEF8" w14:textId="77777777" w:rsidTr="004C570D">
        <w:trPr>
          <w:trHeight w:val="316"/>
          <w:jc w:val="center"/>
        </w:trPr>
        <w:tc>
          <w:tcPr>
            <w:tcW w:w="185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C973FFD" w14:textId="77777777" w:rsidR="00737B51" w:rsidRPr="000B7B4E" w:rsidRDefault="00737B51" w:rsidP="004C570D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0B7B4E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Fete</w:t>
            </w:r>
          </w:p>
        </w:tc>
        <w:tc>
          <w:tcPr>
            <w:tcW w:w="2777" w:type="dxa"/>
            <w:tcBorders>
              <w:bottom w:val="single" w:sz="4" w:space="0" w:color="auto"/>
            </w:tcBorders>
          </w:tcPr>
          <w:p w14:paraId="317EACBF" w14:textId="77777777" w:rsidR="00737B51" w:rsidRPr="000B7B4E" w:rsidRDefault="00737B51" w:rsidP="004C570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</w:p>
        </w:tc>
        <w:tc>
          <w:tcPr>
            <w:tcW w:w="1536" w:type="dxa"/>
            <w:tcBorders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63B5DB13" w14:textId="77777777" w:rsidR="00737B51" w:rsidRPr="000B7B4E" w:rsidRDefault="00737B51" w:rsidP="004C570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</w:p>
        </w:tc>
        <w:tc>
          <w:tcPr>
            <w:tcW w:w="102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52A250E0" w14:textId="77777777" w:rsidR="00737B51" w:rsidRPr="000B7B4E" w:rsidRDefault="00737B51" w:rsidP="004C570D">
            <w:pPr>
              <w:autoSpaceDE w:val="0"/>
              <w:autoSpaceDN w:val="0"/>
              <w:adjustRightInd w:val="0"/>
              <w:jc w:val="right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</w:p>
        </w:tc>
        <w:tc>
          <w:tcPr>
            <w:tcW w:w="1112" w:type="dxa"/>
            <w:tcBorders>
              <w:left w:val="nil"/>
              <w:bottom w:val="single" w:sz="4" w:space="0" w:color="auto"/>
            </w:tcBorders>
            <w:shd w:val="clear" w:color="auto" w:fill="auto"/>
            <w:vAlign w:val="center"/>
          </w:tcPr>
          <w:p w14:paraId="38058D92" w14:textId="77777777" w:rsidR="00737B51" w:rsidRPr="000B7B4E" w:rsidRDefault="00737B51" w:rsidP="004C570D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0B7B4E">
              <w:rPr>
                <w:rFonts w:ascii="Times New Roman" w:hAnsi="Times New Roman"/>
                <w:sz w:val="24"/>
                <w:szCs w:val="24"/>
                <w:lang w:eastAsia="en-GB"/>
              </w:rPr>
              <w:t>£250</w:t>
            </w:r>
          </w:p>
        </w:tc>
      </w:tr>
      <w:tr w:rsidR="00737B51" w:rsidRPr="000B7B4E" w14:paraId="65A2FC30" w14:textId="77777777" w:rsidTr="004C570D">
        <w:trPr>
          <w:trHeight w:val="389"/>
          <w:jc w:val="center"/>
        </w:trPr>
        <w:tc>
          <w:tcPr>
            <w:tcW w:w="1856" w:type="dxa"/>
            <w:tcBorders>
              <w:bottom w:val="nil"/>
            </w:tcBorders>
            <w:shd w:val="clear" w:color="auto" w:fill="auto"/>
            <w:vAlign w:val="center"/>
          </w:tcPr>
          <w:p w14:paraId="68863D45" w14:textId="77777777" w:rsidR="00737B51" w:rsidRPr="000B7B4E" w:rsidRDefault="00737B51" w:rsidP="004C570D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0B7B4E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Quiz</w:t>
            </w:r>
          </w:p>
        </w:tc>
        <w:tc>
          <w:tcPr>
            <w:tcW w:w="2777" w:type="dxa"/>
            <w:tcBorders>
              <w:bottom w:val="nil"/>
            </w:tcBorders>
          </w:tcPr>
          <w:p w14:paraId="00E95D5B" w14:textId="77777777" w:rsidR="00737B51" w:rsidRPr="000B7B4E" w:rsidRDefault="00737B51" w:rsidP="004C570D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  <w:tc>
          <w:tcPr>
            <w:tcW w:w="1536" w:type="dxa"/>
            <w:tcBorders>
              <w:bottom w:val="nil"/>
              <w:right w:val="nil"/>
            </w:tcBorders>
            <w:shd w:val="clear" w:color="auto" w:fill="auto"/>
            <w:vAlign w:val="center"/>
          </w:tcPr>
          <w:p w14:paraId="13AF2502" w14:textId="77777777" w:rsidR="00737B51" w:rsidRPr="000B7B4E" w:rsidRDefault="00737B51" w:rsidP="004C570D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0B7B4E">
              <w:rPr>
                <w:rFonts w:ascii="Times New Roman" w:hAnsi="Times New Roman"/>
                <w:sz w:val="24"/>
                <w:szCs w:val="24"/>
                <w:lang w:eastAsia="en-GB"/>
              </w:rPr>
              <w:t>Entry fees</w:t>
            </w:r>
          </w:p>
        </w:tc>
        <w:tc>
          <w:tcPr>
            <w:tcW w:w="1020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12B7301" w14:textId="77777777" w:rsidR="00737B51" w:rsidRPr="000B7B4E" w:rsidRDefault="00737B51" w:rsidP="004C570D">
            <w:pPr>
              <w:autoSpaceDE w:val="0"/>
              <w:autoSpaceDN w:val="0"/>
              <w:adjustRightInd w:val="0"/>
              <w:jc w:val="right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0B7B4E">
              <w:rPr>
                <w:rFonts w:ascii="Times New Roman" w:hAnsi="Times New Roman"/>
                <w:sz w:val="24"/>
                <w:szCs w:val="24"/>
                <w:lang w:eastAsia="en-GB"/>
              </w:rPr>
              <w:t>13 at</w:t>
            </w:r>
          </w:p>
        </w:tc>
        <w:tc>
          <w:tcPr>
            <w:tcW w:w="1112" w:type="dxa"/>
            <w:tcBorders>
              <w:left w:val="nil"/>
              <w:bottom w:val="nil"/>
            </w:tcBorders>
            <w:shd w:val="clear" w:color="auto" w:fill="auto"/>
            <w:vAlign w:val="center"/>
          </w:tcPr>
          <w:p w14:paraId="3AE7B1F6" w14:textId="77777777" w:rsidR="00737B51" w:rsidRPr="000B7B4E" w:rsidRDefault="00737B51" w:rsidP="004C570D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0B7B4E">
              <w:rPr>
                <w:rFonts w:ascii="Times New Roman" w:hAnsi="Times New Roman"/>
                <w:sz w:val="24"/>
                <w:szCs w:val="24"/>
                <w:lang w:eastAsia="en-GB"/>
              </w:rPr>
              <w:t>£5 each</w:t>
            </w:r>
          </w:p>
        </w:tc>
      </w:tr>
      <w:tr w:rsidR="00737B51" w:rsidRPr="000B7B4E" w14:paraId="060630E6" w14:textId="77777777" w:rsidTr="004C570D">
        <w:trPr>
          <w:trHeight w:val="237"/>
          <w:jc w:val="center"/>
        </w:trPr>
        <w:tc>
          <w:tcPr>
            <w:tcW w:w="1856" w:type="dxa"/>
            <w:tcBorders>
              <w:top w:val="nil"/>
            </w:tcBorders>
            <w:shd w:val="clear" w:color="auto" w:fill="auto"/>
            <w:vAlign w:val="center"/>
          </w:tcPr>
          <w:p w14:paraId="38B1A4C4" w14:textId="77777777" w:rsidR="00737B51" w:rsidRPr="000B7B4E" w:rsidRDefault="00737B51" w:rsidP="004C570D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</w:p>
        </w:tc>
        <w:tc>
          <w:tcPr>
            <w:tcW w:w="2777" w:type="dxa"/>
            <w:tcBorders>
              <w:top w:val="nil"/>
            </w:tcBorders>
          </w:tcPr>
          <w:p w14:paraId="120AB930" w14:textId="77777777" w:rsidR="00737B51" w:rsidRPr="000B7B4E" w:rsidRDefault="00737B51" w:rsidP="004C570D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  <w:tc>
          <w:tcPr>
            <w:tcW w:w="1536" w:type="dxa"/>
            <w:tcBorders>
              <w:top w:val="nil"/>
              <w:right w:val="nil"/>
            </w:tcBorders>
            <w:shd w:val="clear" w:color="auto" w:fill="auto"/>
            <w:vAlign w:val="center"/>
          </w:tcPr>
          <w:p w14:paraId="406F32F1" w14:textId="77777777" w:rsidR="00737B51" w:rsidRPr="000B7B4E" w:rsidRDefault="00737B51" w:rsidP="004C570D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0B7B4E">
              <w:rPr>
                <w:rFonts w:ascii="Times New Roman" w:hAnsi="Times New Roman"/>
                <w:sz w:val="24"/>
                <w:szCs w:val="24"/>
                <w:lang w:eastAsia="en-GB"/>
              </w:rPr>
              <w:t>Refreshments</w:t>
            </w:r>
          </w:p>
        </w:tc>
        <w:tc>
          <w:tcPr>
            <w:tcW w:w="1020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05020C7D" w14:textId="77777777" w:rsidR="00737B51" w:rsidRPr="000B7B4E" w:rsidRDefault="00737B51" w:rsidP="004C570D">
            <w:pPr>
              <w:autoSpaceDE w:val="0"/>
              <w:autoSpaceDN w:val="0"/>
              <w:adjustRightInd w:val="0"/>
              <w:jc w:val="right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  <w:tc>
          <w:tcPr>
            <w:tcW w:w="1112" w:type="dxa"/>
            <w:tcBorders>
              <w:top w:val="nil"/>
              <w:left w:val="nil"/>
            </w:tcBorders>
            <w:shd w:val="clear" w:color="auto" w:fill="auto"/>
            <w:vAlign w:val="center"/>
          </w:tcPr>
          <w:p w14:paraId="3AA5CF15" w14:textId="77777777" w:rsidR="00737B51" w:rsidRPr="000B7B4E" w:rsidRDefault="00737B51" w:rsidP="004C570D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0B7B4E">
              <w:rPr>
                <w:rFonts w:ascii="Times New Roman" w:hAnsi="Times New Roman"/>
                <w:sz w:val="24"/>
                <w:szCs w:val="24"/>
                <w:lang w:eastAsia="en-GB"/>
              </w:rPr>
              <w:t>£35</w:t>
            </w:r>
          </w:p>
        </w:tc>
      </w:tr>
      <w:tr w:rsidR="00737B51" w:rsidRPr="000B7B4E" w14:paraId="0B13B2B9" w14:textId="77777777" w:rsidTr="004C570D">
        <w:trPr>
          <w:trHeight w:val="300"/>
          <w:jc w:val="center"/>
        </w:trPr>
        <w:tc>
          <w:tcPr>
            <w:tcW w:w="1856" w:type="dxa"/>
            <w:shd w:val="clear" w:color="auto" w:fill="auto"/>
            <w:vAlign w:val="center"/>
          </w:tcPr>
          <w:p w14:paraId="368E99FB" w14:textId="77777777" w:rsidR="00737B51" w:rsidRPr="000B7B4E" w:rsidRDefault="00737B51" w:rsidP="004C570D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0B7B4E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Membership fees</w:t>
            </w:r>
          </w:p>
        </w:tc>
        <w:tc>
          <w:tcPr>
            <w:tcW w:w="2777" w:type="dxa"/>
          </w:tcPr>
          <w:p w14:paraId="17B61564" w14:textId="77777777" w:rsidR="00737B51" w:rsidRPr="000B7B4E" w:rsidRDefault="00737B51" w:rsidP="004C570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</w:p>
        </w:tc>
        <w:tc>
          <w:tcPr>
            <w:tcW w:w="1536" w:type="dxa"/>
            <w:tcBorders>
              <w:right w:val="nil"/>
            </w:tcBorders>
            <w:shd w:val="clear" w:color="auto" w:fill="auto"/>
            <w:vAlign w:val="center"/>
          </w:tcPr>
          <w:p w14:paraId="3F5F63B0" w14:textId="77777777" w:rsidR="00737B51" w:rsidRPr="000B7B4E" w:rsidRDefault="00737B51" w:rsidP="004C570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</w:p>
        </w:tc>
        <w:tc>
          <w:tcPr>
            <w:tcW w:w="1020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49801FEB" w14:textId="77777777" w:rsidR="00737B51" w:rsidRPr="000B7B4E" w:rsidRDefault="00737B51" w:rsidP="004C570D">
            <w:pPr>
              <w:autoSpaceDE w:val="0"/>
              <w:autoSpaceDN w:val="0"/>
              <w:adjustRightInd w:val="0"/>
              <w:jc w:val="right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0B7B4E">
              <w:rPr>
                <w:rFonts w:ascii="Times New Roman" w:hAnsi="Times New Roman"/>
                <w:sz w:val="24"/>
                <w:szCs w:val="24"/>
                <w:lang w:eastAsia="en-GB"/>
              </w:rPr>
              <w:t>25 at</w:t>
            </w:r>
          </w:p>
        </w:tc>
        <w:tc>
          <w:tcPr>
            <w:tcW w:w="1112" w:type="dxa"/>
            <w:tcBorders>
              <w:left w:val="nil"/>
            </w:tcBorders>
            <w:shd w:val="clear" w:color="auto" w:fill="auto"/>
            <w:vAlign w:val="center"/>
          </w:tcPr>
          <w:p w14:paraId="53555110" w14:textId="77777777" w:rsidR="00737B51" w:rsidRPr="000B7B4E" w:rsidRDefault="00737B51" w:rsidP="004C570D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0B7B4E">
              <w:rPr>
                <w:rFonts w:ascii="Times New Roman" w:hAnsi="Times New Roman"/>
                <w:sz w:val="24"/>
                <w:szCs w:val="24"/>
                <w:lang w:eastAsia="en-GB"/>
              </w:rPr>
              <w:t>£20 each</w:t>
            </w:r>
          </w:p>
        </w:tc>
      </w:tr>
    </w:tbl>
    <w:p w14:paraId="0DBC29DE" w14:textId="77777777" w:rsidR="00737B51" w:rsidRPr="00DC5386" w:rsidRDefault="00737B51" w:rsidP="00737B51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</w:p>
    <w:p w14:paraId="069EE824" w14:textId="77777777" w:rsidR="00737B51" w:rsidRPr="00DC5386" w:rsidRDefault="00737B51" w:rsidP="00737B51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Express as a ratio</w:t>
      </w:r>
    </w:p>
    <w:p w14:paraId="193C734A" w14:textId="77777777" w:rsidR="00737B51" w:rsidRPr="00DC5386" w:rsidRDefault="00737B51" w:rsidP="00737B51">
      <w:pPr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the income from the fete to the income from the quiz to the income from membership fees.</w:t>
      </w:r>
    </w:p>
    <w:p w14:paraId="3F1F98ED" w14:textId="77777777" w:rsidR="00737B51" w:rsidRDefault="00737B51" w:rsidP="00737B5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3A3A9B08" w14:textId="77777777" w:rsidR="00737B51" w:rsidRPr="00DC5386" w:rsidRDefault="00737B51" w:rsidP="00737B5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Give your ratio in its simplest form.</w:t>
      </w:r>
    </w:p>
    <w:p w14:paraId="755A6110" w14:textId="77777777" w:rsidR="00737B51" w:rsidRDefault="00737B51" w:rsidP="00737B5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74A96E1" w14:textId="77777777" w:rsidR="00737B51" w:rsidRDefault="00737B51" w:rsidP="00737B5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38AF726" w14:textId="77777777" w:rsidR="00737B51" w:rsidRDefault="00737B51" w:rsidP="00737B5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5385C99" w14:textId="77777777" w:rsidR="00737B51" w:rsidRDefault="00737B51" w:rsidP="00737B5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E4533B8" w14:textId="77777777" w:rsidR="00737B51" w:rsidRDefault="00737B51" w:rsidP="00737B5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FDE0763" w14:textId="77777777" w:rsidR="00737B51" w:rsidRDefault="00737B51" w:rsidP="00737B5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3CE503D" w14:textId="77777777" w:rsidR="00737B51" w:rsidRDefault="00737B51" w:rsidP="00737B5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CE8DD85" w14:textId="77777777" w:rsidR="00737B51" w:rsidRDefault="00737B51" w:rsidP="00737B5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C871B59" w14:textId="77777777" w:rsidR="00737B51" w:rsidRDefault="00737B51" w:rsidP="00737B5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630EBB1" w14:textId="77777777" w:rsidR="00737B51" w:rsidRDefault="00737B51" w:rsidP="00737B5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DCEAE48" w14:textId="77777777" w:rsidR="00737B51" w:rsidRDefault="00737B51" w:rsidP="00737B5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D00D6D9" w14:textId="77777777" w:rsidR="00737B51" w:rsidRDefault="00737B51" w:rsidP="00737B5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43F22BD" w14:textId="77777777" w:rsidR="00737B51" w:rsidRDefault="00737B51" w:rsidP="00737B5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52499AE" w14:textId="77777777" w:rsidR="00737B51" w:rsidRDefault="00737B51" w:rsidP="00737B5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8288D10" w14:textId="77777777" w:rsidR="00737B51" w:rsidRDefault="00737B51" w:rsidP="00737B5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6B88B62" w14:textId="77777777" w:rsidR="00737B51" w:rsidRDefault="00737B51" w:rsidP="00737B5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0C81003" w14:textId="77777777" w:rsidR="00737B51" w:rsidRDefault="00737B51" w:rsidP="00737B5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61AFBAA" w14:textId="77777777" w:rsidR="00737B51" w:rsidRDefault="00737B51" w:rsidP="00737B5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435618F" w14:textId="77777777" w:rsidR="00737B51" w:rsidRDefault="00737B51" w:rsidP="00737B5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EEC5DCA" w14:textId="77777777" w:rsidR="00737B51" w:rsidRDefault="00737B51" w:rsidP="00737B5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CD6DE5F" w14:textId="77777777" w:rsidR="00737B51" w:rsidRDefault="00737B51" w:rsidP="00737B5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A1DA563" w14:textId="77777777" w:rsidR="00737B51" w:rsidRPr="00DC5386" w:rsidRDefault="00737B51" w:rsidP="00737B5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......................................................</w:t>
      </w:r>
    </w:p>
    <w:p w14:paraId="7E5E920A" w14:textId="67858C68" w:rsidR="00737B51" w:rsidRPr="00DC5386" w:rsidRDefault="00737B51" w:rsidP="00737B5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sz w:val="24"/>
          <w:szCs w:val="24"/>
          <w:lang w:eastAsia="en-GB"/>
        </w:rPr>
        <w:t xml:space="preserve">(Total for Question </w:t>
      </w:r>
      <w:r w:rsidR="005F4542">
        <w:rPr>
          <w:rFonts w:ascii="Times New Roman" w:hAnsi="Times New Roman"/>
          <w:b/>
          <w:bCs/>
          <w:sz w:val="24"/>
          <w:szCs w:val="24"/>
          <w:lang w:eastAsia="en-GB"/>
        </w:rPr>
        <w:t>6</w:t>
      </w: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marks)</w:t>
      </w:r>
    </w:p>
    <w:p w14:paraId="0D1589FD" w14:textId="77777777" w:rsidR="00737B51" w:rsidRPr="00DC5386" w:rsidRDefault="00737B51" w:rsidP="00737B5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246A9F10" w14:textId="77777777" w:rsidR="0076003E" w:rsidRDefault="0076003E" w:rsidP="006D09A6">
      <w:pPr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14:paraId="282A2DA4" w14:textId="77777777" w:rsidR="004C77B5" w:rsidRDefault="004C77B5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</w:p>
    <w:p w14:paraId="3D93E640" w14:textId="559EDE73" w:rsidR="006D09A6" w:rsidRDefault="008D7761" w:rsidP="006D09A6">
      <w:pPr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64896" behindDoc="0" locked="0" layoutInCell="1" allowOverlap="1" wp14:anchorId="4AC8B818" wp14:editId="610EC64D">
            <wp:simplePos x="0" y="0"/>
            <wp:positionH relativeFrom="column">
              <wp:posOffset>-708025</wp:posOffset>
            </wp:positionH>
            <wp:positionV relativeFrom="paragraph">
              <wp:posOffset>-127598</wp:posOffset>
            </wp:positionV>
            <wp:extent cx="266400" cy="475200"/>
            <wp:effectExtent l="0" t="0" r="635" b="127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F4542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7</w:t>
      </w:r>
      <w:r w:rsidR="005F4542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6D09A6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6D09A6">
        <w:rPr>
          <w:rFonts w:ascii="Times New Roman" w:hAnsi="Times New Roman"/>
          <w:color w:val="000000"/>
          <w:sz w:val="24"/>
          <w:szCs w:val="24"/>
          <w:lang w:eastAsia="en-GB"/>
        </w:rPr>
        <w:t>Gavin, Harry and Isabel each earn the same monthly salary.</w:t>
      </w:r>
    </w:p>
    <w:p w14:paraId="6DF4EA1B" w14:textId="77777777" w:rsidR="006D09A6" w:rsidRDefault="006D09A6" w:rsidP="006D09A6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Each month,</w:t>
      </w:r>
    </w:p>
    <w:p w14:paraId="67C60B3D" w14:textId="77777777" w:rsidR="006D09A6" w:rsidRDefault="006D09A6" w:rsidP="006D09A6">
      <w:pPr>
        <w:autoSpaceDE w:val="0"/>
        <w:autoSpaceDN w:val="0"/>
        <w:adjustRightInd w:val="0"/>
        <w:ind w:firstLine="1134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Gavin </w:t>
      </w:r>
      <w:r>
        <w:rPr>
          <w:rFonts w:ascii="Times New Roman" w:hAnsi="Times New Roman"/>
          <w:b/>
          <w:color w:val="000000"/>
          <w:sz w:val="24"/>
          <w:szCs w:val="24"/>
          <w:lang w:eastAsia="en-GB"/>
        </w:rPr>
        <w:t>saves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 28% of his salary and spends the rest of his salary</w:t>
      </w:r>
    </w:p>
    <w:p w14:paraId="33A9FFB3" w14:textId="77777777" w:rsidR="006D09A6" w:rsidRDefault="006D09A6" w:rsidP="006D09A6">
      <w:pPr>
        <w:autoSpaceDE w:val="0"/>
        <w:autoSpaceDN w:val="0"/>
        <w:adjustRightInd w:val="0"/>
        <w:ind w:firstLine="1134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Harry spends </w:t>
      </w:r>
      <w:r>
        <w:rPr>
          <w:rFonts w:ascii="Times New Roman" w:hAnsi="Times New Roman"/>
          <w:color w:val="000000"/>
          <w:position w:val="-24"/>
          <w:sz w:val="24"/>
          <w:szCs w:val="24"/>
          <w:lang w:eastAsia="en-GB"/>
        </w:rPr>
        <w:object w:dxaOrig="240" w:dyaOrig="660" w14:anchorId="7410A4EC">
          <v:shape id="_x0000_i1026" type="#_x0000_t75" style="width:12pt;height:33pt" o:ole="">
            <v:imagedata r:id="rId12" o:title=""/>
          </v:shape>
          <o:OLEObject Type="Embed" ProgID="Equation.DSMT4" ShapeID="_x0000_i1026" DrawAspect="Content" ObjectID="_1646842633" r:id="rId13"/>
        </w:objec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 of his salary and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saves 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the rest of his salary</w:t>
      </w:r>
    </w:p>
    <w:p w14:paraId="1BC33605" w14:textId="77777777" w:rsidR="006D09A6" w:rsidRDefault="006D09A6" w:rsidP="006D09A6">
      <w:pPr>
        <w:autoSpaceDE w:val="0"/>
        <w:autoSpaceDN w:val="0"/>
        <w:adjustRightInd w:val="0"/>
        <w:spacing w:line="360" w:lineRule="auto"/>
        <w:ind w:firstLine="1134"/>
        <w:rPr>
          <w:rFonts w:ascii="Times New Roman" w:eastAsia="Times New Roman" w:hAnsi="Times New Roman"/>
          <w:color w:val="000000"/>
          <w:sz w:val="24"/>
          <w:szCs w:val="24"/>
          <w:lang w:val="en-US" w:eastAsia="en-GB"/>
        </w:rPr>
      </w:pPr>
      <w:r>
        <w:rPr>
          <w:rFonts w:ascii="Times New Roman" w:eastAsia="Times New Roman" w:hAnsi="Times New Roman"/>
          <w:color w:val="000000"/>
          <w:sz w:val="24"/>
          <w:szCs w:val="24"/>
          <w:lang w:val="en-US" w:eastAsia="en-GB"/>
        </w:rPr>
        <w:t xml:space="preserve">the amount of salary Isabel </w:t>
      </w:r>
      <w:proofErr w:type="gramStart"/>
      <w:r>
        <w:rPr>
          <w:rFonts w:ascii="Times New Roman" w:eastAsia="Times New Roman" w:hAnsi="Times New Roman"/>
          <w:color w:val="000000"/>
          <w:sz w:val="24"/>
          <w:szCs w:val="24"/>
          <w:lang w:val="en-US" w:eastAsia="en-GB"/>
        </w:rPr>
        <w:t>saves :</w:t>
      </w:r>
      <w:proofErr w:type="gramEnd"/>
      <w:r>
        <w:rPr>
          <w:rFonts w:ascii="Times New Roman" w:eastAsia="Times New Roman" w:hAnsi="Times New Roman"/>
          <w:color w:val="000000"/>
          <w:sz w:val="24"/>
          <w:szCs w:val="24"/>
          <w:lang w:val="en-US" w:eastAsia="en-GB"/>
        </w:rPr>
        <w:t xml:space="preserve"> the amount of salary she spends = 3 : 7</w:t>
      </w:r>
    </w:p>
    <w:p w14:paraId="2AFC15F0" w14:textId="77777777" w:rsidR="006D09A6" w:rsidRDefault="006D09A6" w:rsidP="006D09A6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Work out who saves the most of their salary each month.</w:t>
      </w:r>
    </w:p>
    <w:p w14:paraId="23E273E7" w14:textId="77777777" w:rsidR="006D09A6" w:rsidRDefault="006D09A6" w:rsidP="006D09A6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You must show how you get your answer.</w:t>
      </w:r>
    </w:p>
    <w:p w14:paraId="418524FB" w14:textId="77777777" w:rsidR="006D09A6" w:rsidRDefault="006D09A6" w:rsidP="006D09A6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2BE896A3" w14:textId="77777777" w:rsidR="006D09A6" w:rsidRDefault="006D09A6" w:rsidP="006D09A6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14E7C2CF" w14:textId="77777777" w:rsidR="006D09A6" w:rsidRDefault="006D09A6" w:rsidP="006D09A6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1A293FA4" w14:textId="77777777" w:rsidR="006D09A6" w:rsidRDefault="006D09A6" w:rsidP="006D09A6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3B7B3226" w14:textId="77777777" w:rsidR="006D09A6" w:rsidRDefault="006D09A6" w:rsidP="006D09A6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003F9ECB" w14:textId="77777777" w:rsidR="006D09A6" w:rsidRDefault="006D09A6" w:rsidP="006D09A6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23BB940F" w14:textId="77777777" w:rsidR="006D09A6" w:rsidRDefault="006D09A6" w:rsidP="006D09A6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6E2BD3C5" w14:textId="77777777" w:rsidR="006D09A6" w:rsidRDefault="006D09A6" w:rsidP="006D09A6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2268305E" w14:textId="77777777" w:rsidR="006D09A6" w:rsidRDefault="006D09A6" w:rsidP="006D09A6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12144D1C" w14:textId="77777777" w:rsidR="006D09A6" w:rsidRDefault="006D09A6" w:rsidP="006D09A6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2FDEDF2C" w14:textId="77777777" w:rsidR="006D09A6" w:rsidRDefault="006D09A6" w:rsidP="006D09A6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14247713" w14:textId="77777777" w:rsidR="006D09A6" w:rsidRDefault="006D09A6" w:rsidP="006D09A6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55F8D072" w14:textId="77777777" w:rsidR="006D09A6" w:rsidRDefault="006D09A6" w:rsidP="006D09A6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45617643" w14:textId="77777777" w:rsidR="006D09A6" w:rsidRDefault="006D09A6" w:rsidP="006D09A6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4702C1CE" w14:textId="77777777" w:rsidR="006D09A6" w:rsidRDefault="006D09A6" w:rsidP="006D09A6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4FD1D107" w14:textId="77777777" w:rsidR="006D09A6" w:rsidRDefault="006D09A6" w:rsidP="006D09A6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3F4CE78A" w14:textId="77777777" w:rsidR="006D09A6" w:rsidRDefault="006D09A6" w:rsidP="006D09A6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045B657D" w14:textId="77777777" w:rsidR="006D09A6" w:rsidRDefault="006D09A6" w:rsidP="006D09A6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41512368" w14:textId="77777777" w:rsidR="006D09A6" w:rsidRDefault="006D09A6" w:rsidP="006D09A6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60C8330F" w14:textId="77777777" w:rsidR="006D09A6" w:rsidRDefault="006D09A6" w:rsidP="006D09A6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7B5B9DF6" w14:textId="219E99E1" w:rsidR="006D09A6" w:rsidRDefault="006D09A6" w:rsidP="0076003E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 w:rsidR="005F4542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7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4 marks</w:t>
      </w:r>
      <w:r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14:paraId="34041B8E" w14:textId="77777777" w:rsidR="0076003E" w:rsidRPr="00DC5386" w:rsidRDefault="0076003E" w:rsidP="0076003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03253606" w14:textId="77777777" w:rsidR="005F4542" w:rsidRDefault="005F4542" w:rsidP="00700EE1">
      <w:pPr>
        <w:tabs>
          <w:tab w:val="left" w:pos="0"/>
          <w:tab w:val="left" w:pos="425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2AD45E6" w14:textId="77777777" w:rsidR="004C77B5" w:rsidRDefault="004C77B5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54C9AC26" w14:textId="0EDA59C2" w:rsidR="00700EE1" w:rsidRPr="003D6F25" w:rsidRDefault="008D7761" w:rsidP="00700EE1">
      <w:pPr>
        <w:tabs>
          <w:tab w:val="left" w:pos="0"/>
          <w:tab w:val="left" w:pos="425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66944" behindDoc="0" locked="0" layoutInCell="1" allowOverlap="1" wp14:anchorId="69B21C86" wp14:editId="059DF5CB">
            <wp:simplePos x="0" y="0"/>
            <wp:positionH relativeFrom="column">
              <wp:posOffset>-699172</wp:posOffset>
            </wp:positionH>
            <wp:positionV relativeFrom="paragraph">
              <wp:posOffset>-139700</wp:posOffset>
            </wp:positionV>
            <wp:extent cx="266400" cy="475200"/>
            <wp:effectExtent l="0" t="0" r="635" b="127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F4542">
        <w:rPr>
          <w:rFonts w:ascii="Times New Roman" w:hAnsi="Times New Roman"/>
          <w:b/>
          <w:bCs/>
          <w:sz w:val="24"/>
          <w:szCs w:val="24"/>
          <w:lang w:eastAsia="en-GB"/>
        </w:rPr>
        <w:t>8</w:t>
      </w:r>
      <w:r w:rsidR="00700EE1" w:rsidRPr="00A255B8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700EE1" w:rsidRPr="003D6F25">
        <w:rPr>
          <w:rFonts w:ascii="Times New Roman" w:hAnsi="Times New Roman"/>
          <w:sz w:val="24"/>
          <w:szCs w:val="24"/>
          <w:lang w:eastAsia="en-GB"/>
        </w:rPr>
        <w:t>A bonus of £2100 is shared by 10 people who work for a company.</w:t>
      </w:r>
    </w:p>
    <w:p w14:paraId="57DE0D69" w14:textId="77777777" w:rsidR="00700EE1" w:rsidRPr="003D6F25" w:rsidRDefault="00700EE1" w:rsidP="00700EE1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40% of the bonus is shared equally between 3 managers.</w:t>
      </w:r>
    </w:p>
    <w:p w14:paraId="7CB56CA7" w14:textId="77777777" w:rsidR="00700EE1" w:rsidRPr="003D6F25" w:rsidRDefault="00700EE1" w:rsidP="00700EE1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The rest of the bonus is shared equally between 7 salesmen.</w:t>
      </w:r>
    </w:p>
    <w:p w14:paraId="57163801" w14:textId="77777777" w:rsidR="00700EE1" w:rsidRPr="003D6F25" w:rsidRDefault="00700EE1" w:rsidP="00700EE1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One of the salesmen says,</w:t>
      </w:r>
    </w:p>
    <w:p w14:paraId="0A6F6997" w14:textId="77777777" w:rsidR="00700EE1" w:rsidRPr="003D6F25" w:rsidRDefault="00700EE1" w:rsidP="00700EE1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ind w:firstLine="709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 xml:space="preserve">“If the bonus is shared equally between all 10 </w:t>
      </w:r>
      <w:proofErr w:type="gramStart"/>
      <w:r w:rsidRPr="003D6F25">
        <w:rPr>
          <w:rFonts w:ascii="Times New Roman" w:hAnsi="Times New Roman"/>
          <w:sz w:val="24"/>
          <w:szCs w:val="24"/>
          <w:lang w:eastAsia="en-GB"/>
        </w:rPr>
        <w:t>people</w:t>
      </w:r>
      <w:proofErr w:type="gramEnd"/>
      <w:r w:rsidRPr="003D6F25">
        <w:rPr>
          <w:rFonts w:ascii="Times New Roman" w:hAnsi="Times New Roman"/>
          <w:sz w:val="24"/>
          <w:szCs w:val="24"/>
          <w:lang w:eastAsia="en-GB"/>
        </w:rPr>
        <w:t xml:space="preserve"> I will get 25% more money.”</w:t>
      </w:r>
    </w:p>
    <w:p w14:paraId="6F32768E" w14:textId="77777777" w:rsidR="00700EE1" w:rsidRPr="003D6F25" w:rsidRDefault="00700EE1" w:rsidP="00700EE1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Is the salesman correct?</w:t>
      </w:r>
    </w:p>
    <w:p w14:paraId="7DFB2855" w14:textId="77777777" w:rsidR="00700EE1" w:rsidRPr="003D6F25" w:rsidRDefault="00700EE1" w:rsidP="00700EE1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You must show how you get your answer.</w:t>
      </w:r>
    </w:p>
    <w:p w14:paraId="274743BC" w14:textId="77777777" w:rsidR="00700EE1" w:rsidRDefault="00700EE1" w:rsidP="00700EE1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3FE4AB3" w14:textId="77777777" w:rsidR="00700EE1" w:rsidRDefault="00700EE1" w:rsidP="00700EE1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D84B933" w14:textId="77777777" w:rsidR="00700EE1" w:rsidRDefault="00700EE1" w:rsidP="00700EE1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7C1C340" w14:textId="77777777" w:rsidR="00700EE1" w:rsidRDefault="00700EE1" w:rsidP="00700EE1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F6C537B" w14:textId="77777777" w:rsidR="00700EE1" w:rsidRDefault="00700EE1" w:rsidP="00700EE1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9CB585F" w14:textId="77777777" w:rsidR="00700EE1" w:rsidRDefault="00700EE1" w:rsidP="00700EE1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90A0151" w14:textId="77777777" w:rsidR="00700EE1" w:rsidRDefault="00700EE1" w:rsidP="00700EE1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FE13ADF" w14:textId="77777777" w:rsidR="00700EE1" w:rsidRDefault="00700EE1" w:rsidP="00700EE1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E9C4A8F" w14:textId="77777777" w:rsidR="00700EE1" w:rsidRDefault="00700EE1" w:rsidP="00700EE1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CE55013" w14:textId="77777777" w:rsidR="00700EE1" w:rsidRDefault="00700EE1" w:rsidP="00700EE1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43DDA1F" w14:textId="77777777" w:rsidR="00700EE1" w:rsidRDefault="00700EE1" w:rsidP="00700EE1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3E59C6B" w14:textId="77777777" w:rsidR="00700EE1" w:rsidRDefault="00700EE1" w:rsidP="00700EE1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AAEA7D0" w14:textId="77777777" w:rsidR="00700EE1" w:rsidRDefault="00700EE1" w:rsidP="00700EE1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968A278" w14:textId="77777777" w:rsidR="00700EE1" w:rsidRDefault="00700EE1" w:rsidP="00700EE1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E2D8926" w14:textId="77777777" w:rsidR="00700EE1" w:rsidRDefault="00700EE1" w:rsidP="00700EE1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3F32916" w14:textId="77777777" w:rsidR="00700EE1" w:rsidRDefault="00700EE1" w:rsidP="00700EE1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27BDFE6" w14:textId="77777777" w:rsidR="00700EE1" w:rsidRDefault="00700EE1" w:rsidP="00700EE1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5494929" w14:textId="77777777" w:rsidR="00700EE1" w:rsidRDefault="00700EE1" w:rsidP="00700EE1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7884BC3" w14:textId="77777777" w:rsidR="00700EE1" w:rsidRDefault="00700EE1" w:rsidP="00700EE1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2CF5593" w14:textId="77777777" w:rsidR="00700EE1" w:rsidRDefault="00700EE1" w:rsidP="00700EE1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712CB29" w14:textId="77777777" w:rsidR="00700EE1" w:rsidRDefault="00700EE1" w:rsidP="00700EE1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708A6F5" w14:textId="77777777" w:rsidR="00700EE1" w:rsidRDefault="00700EE1" w:rsidP="00700EE1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1F9CE49" w14:textId="77777777" w:rsidR="00700EE1" w:rsidRDefault="00700EE1" w:rsidP="00700EE1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76B92B8" w14:textId="77777777" w:rsidR="00700EE1" w:rsidRDefault="00700EE1" w:rsidP="00700EE1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4E892A1" w14:textId="77777777" w:rsidR="00700EE1" w:rsidRDefault="00700EE1" w:rsidP="00700EE1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94E1901" w14:textId="77777777" w:rsidR="00700EE1" w:rsidRDefault="00700EE1" w:rsidP="00700EE1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422387E" w14:textId="77777777" w:rsidR="00700EE1" w:rsidRDefault="00700EE1" w:rsidP="00700EE1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FDE20CC" w14:textId="77777777" w:rsidR="00700EE1" w:rsidRDefault="00700EE1" w:rsidP="00700EE1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79D28F2" w14:textId="77777777" w:rsidR="00700EE1" w:rsidRDefault="00700EE1" w:rsidP="00700EE1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338A90D" w14:textId="77777777" w:rsidR="00700EE1" w:rsidRDefault="00700EE1" w:rsidP="00700EE1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FBA2918" w14:textId="77777777" w:rsidR="00700EE1" w:rsidRDefault="00700EE1" w:rsidP="00700EE1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3C76199" w14:textId="77777777" w:rsidR="00700EE1" w:rsidRDefault="00700EE1" w:rsidP="00700EE1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2F8094C" w14:textId="77777777" w:rsidR="00700EE1" w:rsidRDefault="00700EE1" w:rsidP="00700EE1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0894C81" w14:textId="77777777" w:rsidR="00700EE1" w:rsidRDefault="00700EE1" w:rsidP="00700EE1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E48A491" w14:textId="77777777" w:rsidR="00700EE1" w:rsidRDefault="00700EE1" w:rsidP="00700EE1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3DE25E3" w14:textId="77777777" w:rsidR="00700EE1" w:rsidRDefault="00700EE1" w:rsidP="00700EE1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C604CA4" w14:textId="77777777" w:rsidR="00700EE1" w:rsidRDefault="00700EE1" w:rsidP="00700EE1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5692999" w14:textId="77777777" w:rsidR="00700EE1" w:rsidRDefault="00700EE1" w:rsidP="00700EE1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E6DB81B" w14:textId="77777777" w:rsidR="00700EE1" w:rsidRDefault="00700EE1" w:rsidP="00700EE1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23CE8BC" w14:textId="6D1BA4D9" w:rsidR="00700EE1" w:rsidRDefault="00700EE1" w:rsidP="00700EE1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5F4542">
        <w:rPr>
          <w:rFonts w:ascii="Times New Roman" w:hAnsi="Times New Roman"/>
          <w:b/>
          <w:bCs/>
          <w:sz w:val="24"/>
          <w:szCs w:val="24"/>
          <w:lang w:eastAsia="en-GB"/>
        </w:rPr>
        <w:t>8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5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75B930C3" w14:textId="77777777" w:rsidR="00700EE1" w:rsidRDefault="00700EE1" w:rsidP="00700EE1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4849A05C" w14:textId="77777777" w:rsidR="002D3C5C" w:rsidRDefault="002D3C5C" w:rsidP="002D3C5C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AD7137F" w14:textId="17EB2A91" w:rsidR="002D3C5C" w:rsidRDefault="008D7761" w:rsidP="002D3C5C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68992" behindDoc="0" locked="0" layoutInCell="1" allowOverlap="1" wp14:anchorId="33CCAA88" wp14:editId="02D5BF7D">
            <wp:simplePos x="0" y="0"/>
            <wp:positionH relativeFrom="column">
              <wp:posOffset>-699135</wp:posOffset>
            </wp:positionH>
            <wp:positionV relativeFrom="paragraph">
              <wp:posOffset>-138393</wp:posOffset>
            </wp:positionV>
            <wp:extent cx="266400" cy="475200"/>
            <wp:effectExtent l="0" t="0" r="635" b="127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F4542">
        <w:rPr>
          <w:rFonts w:ascii="Times New Roman" w:hAnsi="Times New Roman"/>
          <w:b/>
          <w:bCs/>
          <w:sz w:val="24"/>
          <w:szCs w:val="24"/>
          <w:lang w:eastAsia="en-GB"/>
        </w:rPr>
        <w:t>9</w:t>
      </w:r>
      <w:r w:rsidR="002D3C5C" w:rsidRPr="00DC5386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2D3C5C" w:rsidRPr="00DC5386">
        <w:rPr>
          <w:rFonts w:ascii="Times New Roman" w:hAnsi="Times New Roman"/>
          <w:sz w:val="24"/>
          <w:szCs w:val="24"/>
          <w:lang w:eastAsia="en-GB"/>
        </w:rPr>
        <w:t>The table shows information about the weekly earnings of 20 people who work in a shop.</w:t>
      </w:r>
    </w:p>
    <w:p w14:paraId="5813E7C6" w14:textId="77777777" w:rsidR="002D3C5C" w:rsidRPr="00DC5386" w:rsidRDefault="002D3C5C" w:rsidP="002D3C5C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66"/>
        <w:gridCol w:w="1529"/>
      </w:tblGrid>
      <w:tr w:rsidR="002D3C5C" w:rsidRPr="006074E2" w14:paraId="59DDA225" w14:textId="77777777" w:rsidTr="004C570D">
        <w:trPr>
          <w:trHeight w:val="562"/>
          <w:jc w:val="center"/>
        </w:trPr>
        <w:tc>
          <w:tcPr>
            <w:tcW w:w="2666" w:type="dxa"/>
            <w:shd w:val="clear" w:color="auto" w:fill="auto"/>
            <w:vAlign w:val="center"/>
          </w:tcPr>
          <w:p w14:paraId="0EAF726C" w14:textId="77777777" w:rsidR="002D3C5C" w:rsidRPr="006074E2" w:rsidRDefault="002D3C5C" w:rsidP="004C570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6074E2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Weekly earnings (£</w:t>
            </w:r>
            <w:r w:rsidRPr="006074E2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  <w:lang w:eastAsia="en-GB"/>
              </w:rPr>
              <w:t>x</w:t>
            </w:r>
            <w:r w:rsidRPr="006074E2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)</w:t>
            </w:r>
          </w:p>
        </w:tc>
        <w:tc>
          <w:tcPr>
            <w:tcW w:w="1529" w:type="dxa"/>
            <w:shd w:val="clear" w:color="auto" w:fill="auto"/>
            <w:vAlign w:val="center"/>
          </w:tcPr>
          <w:p w14:paraId="7BC54464" w14:textId="77777777" w:rsidR="002D3C5C" w:rsidRPr="006074E2" w:rsidRDefault="002D3C5C" w:rsidP="004C570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6074E2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Frequency</w:t>
            </w:r>
          </w:p>
        </w:tc>
      </w:tr>
      <w:tr w:rsidR="002D3C5C" w:rsidRPr="006074E2" w14:paraId="1E8E3138" w14:textId="77777777" w:rsidTr="004C570D">
        <w:trPr>
          <w:trHeight w:val="562"/>
          <w:jc w:val="center"/>
        </w:trPr>
        <w:tc>
          <w:tcPr>
            <w:tcW w:w="2666" w:type="dxa"/>
            <w:shd w:val="clear" w:color="auto" w:fill="auto"/>
            <w:vAlign w:val="center"/>
          </w:tcPr>
          <w:p w14:paraId="26A23BFC" w14:textId="77777777" w:rsidR="002D3C5C" w:rsidRPr="006074E2" w:rsidRDefault="002D3C5C" w:rsidP="004C570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6074E2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150 </w:t>
            </w:r>
            <w:r w:rsidRPr="006074E2">
              <w:rPr>
                <w:rFonts w:ascii="Times New Roman" w:hAnsi="Times New Roman"/>
                <w:color w:val="000000"/>
                <w:sz w:val="24"/>
              </w:rPr>
              <w:t>&lt;</w:t>
            </w:r>
            <w:r w:rsidRPr="006074E2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</w:t>
            </w:r>
            <w:r w:rsidRPr="006074E2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 xml:space="preserve">x </w:t>
            </w:r>
            <w:r w:rsidRPr="006074E2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6074E2">
              <w:rPr>
                <w:rFonts w:ascii="Times New Roman" w:eastAsia="EuclidMathTwo" w:hAnsi="Times New Roman"/>
                <w:sz w:val="24"/>
                <w:szCs w:val="24"/>
                <w:lang w:eastAsia="en-GB"/>
              </w:rPr>
              <w:t xml:space="preserve"> </w:t>
            </w:r>
            <w:r w:rsidRPr="006074E2">
              <w:rPr>
                <w:rFonts w:ascii="Times New Roman" w:hAnsi="Times New Roman"/>
                <w:sz w:val="24"/>
                <w:szCs w:val="24"/>
                <w:lang w:eastAsia="en-GB"/>
              </w:rPr>
              <w:t>250</w:t>
            </w:r>
          </w:p>
        </w:tc>
        <w:tc>
          <w:tcPr>
            <w:tcW w:w="1529" w:type="dxa"/>
            <w:shd w:val="clear" w:color="auto" w:fill="auto"/>
            <w:vAlign w:val="center"/>
          </w:tcPr>
          <w:p w14:paraId="38E40485" w14:textId="77777777" w:rsidR="002D3C5C" w:rsidRPr="006074E2" w:rsidRDefault="002D3C5C" w:rsidP="004C570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6074E2">
              <w:rPr>
                <w:rFonts w:ascii="Times New Roman" w:hAnsi="Times New Roman"/>
                <w:sz w:val="24"/>
                <w:szCs w:val="24"/>
                <w:lang w:eastAsia="en-GB"/>
              </w:rPr>
              <w:t>1</w:t>
            </w:r>
          </w:p>
        </w:tc>
      </w:tr>
      <w:tr w:rsidR="002D3C5C" w:rsidRPr="006074E2" w14:paraId="2165EAC8" w14:textId="77777777" w:rsidTr="004C570D">
        <w:trPr>
          <w:trHeight w:val="596"/>
          <w:jc w:val="center"/>
        </w:trPr>
        <w:tc>
          <w:tcPr>
            <w:tcW w:w="2666" w:type="dxa"/>
            <w:shd w:val="clear" w:color="auto" w:fill="auto"/>
            <w:vAlign w:val="center"/>
          </w:tcPr>
          <w:p w14:paraId="5002EF16" w14:textId="77777777" w:rsidR="002D3C5C" w:rsidRPr="006074E2" w:rsidRDefault="002D3C5C" w:rsidP="004C570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6074E2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250 </w:t>
            </w:r>
            <w:r w:rsidRPr="006074E2">
              <w:rPr>
                <w:rFonts w:ascii="Times New Roman" w:hAnsi="Times New Roman"/>
                <w:color w:val="000000"/>
                <w:sz w:val="24"/>
              </w:rPr>
              <w:t>&lt;</w:t>
            </w:r>
            <w:r w:rsidRPr="006074E2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</w:t>
            </w:r>
            <w:r w:rsidRPr="006074E2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 xml:space="preserve">x </w:t>
            </w:r>
            <w:r w:rsidRPr="006074E2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6074E2">
              <w:rPr>
                <w:rFonts w:ascii="Times New Roman" w:eastAsia="EuclidMathTwo" w:hAnsi="Times New Roman"/>
                <w:sz w:val="24"/>
                <w:szCs w:val="24"/>
                <w:lang w:eastAsia="en-GB"/>
              </w:rPr>
              <w:t xml:space="preserve"> </w:t>
            </w:r>
            <w:r w:rsidRPr="006074E2">
              <w:rPr>
                <w:rFonts w:ascii="Times New Roman" w:hAnsi="Times New Roman"/>
                <w:sz w:val="24"/>
                <w:szCs w:val="24"/>
                <w:lang w:eastAsia="en-GB"/>
              </w:rPr>
              <w:t>350</w:t>
            </w:r>
          </w:p>
        </w:tc>
        <w:tc>
          <w:tcPr>
            <w:tcW w:w="1529" w:type="dxa"/>
            <w:shd w:val="clear" w:color="auto" w:fill="auto"/>
            <w:vAlign w:val="center"/>
          </w:tcPr>
          <w:p w14:paraId="1B9AEC3F" w14:textId="77777777" w:rsidR="002D3C5C" w:rsidRPr="006074E2" w:rsidRDefault="002D3C5C" w:rsidP="004C570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6074E2">
              <w:rPr>
                <w:rFonts w:ascii="Times New Roman" w:hAnsi="Times New Roman"/>
                <w:sz w:val="24"/>
                <w:szCs w:val="24"/>
                <w:lang w:eastAsia="en-GB"/>
              </w:rPr>
              <w:t>11</w:t>
            </w:r>
          </w:p>
        </w:tc>
      </w:tr>
      <w:tr w:rsidR="002D3C5C" w:rsidRPr="006074E2" w14:paraId="2789D19A" w14:textId="77777777" w:rsidTr="004C570D">
        <w:trPr>
          <w:trHeight w:val="562"/>
          <w:jc w:val="center"/>
        </w:trPr>
        <w:tc>
          <w:tcPr>
            <w:tcW w:w="2666" w:type="dxa"/>
            <w:shd w:val="clear" w:color="auto" w:fill="auto"/>
            <w:vAlign w:val="center"/>
          </w:tcPr>
          <w:p w14:paraId="5DECAF7B" w14:textId="77777777" w:rsidR="002D3C5C" w:rsidRPr="006074E2" w:rsidRDefault="002D3C5C" w:rsidP="004C570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6074E2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350 </w:t>
            </w:r>
            <w:r w:rsidRPr="006074E2">
              <w:rPr>
                <w:rFonts w:ascii="Times New Roman" w:hAnsi="Times New Roman"/>
                <w:color w:val="000000"/>
                <w:sz w:val="24"/>
              </w:rPr>
              <w:t>&lt;</w:t>
            </w:r>
            <w:r w:rsidRPr="006074E2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</w:t>
            </w:r>
            <w:r w:rsidRPr="006074E2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 xml:space="preserve">x </w:t>
            </w:r>
            <w:r w:rsidRPr="006074E2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6074E2">
              <w:rPr>
                <w:rFonts w:ascii="Times New Roman" w:eastAsia="EuclidMathTwo" w:hAnsi="Times New Roman"/>
                <w:sz w:val="24"/>
                <w:szCs w:val="24"/>
                <w:lang w:eastAsia="en-GB"/>
              </w:rPr>
              <w:t xml:space="preserve"> </w:t>
            </w:r>
            <w:r w:rsidRPr="006074E2">
              <w:rPr>
                <w:rFonts w:ascii="Times New Roman" w:hAnsi="Times New Roman"/>
                <w:sz w:val="24"/>
                <w:szCs w:val="24"/>
                <w:lang w:eastAsia="en-GB"/>
              </w:rPr>
              <w:t>450</w:t>
            </w:r>
          </w:p>
        </w:tc>
        <w:tc>
          <w:tcPr>
            <w:tcW w:w="1529" w:type="dxa"/>
            <w:shd w:val="clear" w:color="auto" w:fill="auto"/>
            <w:vAlign w:val="center"/>
          </w:tcPr>
          <w:p w14:paraId="5C14DDB2" w14:textId="77777777" w:rsidR="002D3C5C" w:rsidRPr="006074E2" w:rsidRDefault="002D3C5C" w:rsidP="004C570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6074E2">
              <w:rPr>
                <w:rFonts w:ascii="Times New Roman" w:hAnsi="Times New Roman"/>
                <w:sz w:val="24"/>
                <w:szCs w:val="24"/>
                <w:lang w:eastAsia="en-GB"/>
              </w:rPr>
              <w:t>5</w:t>
            </w:r>
          </w:p>
        </w:tc>
      </w:tr>
      <w:tr w:rsidR="002D3C5C" w:rsidRPr="006074E2" w14:paraId="35A6D6DF" w14:textId="77777777" w:rsidTr="004C570D">
        <w:trPr>
          <w:trHeight w:val="596"/>
          <w:jc w:val="center"/>
        </w:trPr>
        <w:tc>
          <w:tcPr>
            <w:tcW w:w="2666" w:type="dxa"/>
            <w:shd w:val="clear" w:color="auto" w:fill="auto"/>
            <w:vAlign w:val="center"/>
          </w:tcPr>
          <w:p w14:paraId="6D3AD5E9" w14:textId="77777777" w:rsidR="002D3C5C" w:rsidRPr="006074E2" w:rsidRDefault="002D3C5C" w:rsidP="004C570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6074E2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450 </w:t>
            </w:r>
            <w:r w:rsidRPr="006074E2">
              <w:rPr>
                <w:rFonts w:ascii="Times New Roman" w:hAnsi="Times New Roman"/>
                <w:color w:val="000000"/>
                <w:sz w:val="24"/>
              </w:rPr>
              <w:t>&lt;</w:t>
            </w:r>
            <w:r w:rsidRPr="006074E2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</w:t>
            </w:r>
            <w:r w:rsidRPr="006074E2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 xml:space="preserve">x </w:t>
            </w:r>
            <w:r w:rsidRPr="006074E2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6074E2">
              <w:rPr>
                <w:rFonts w:ascii="Times New Roman" w:eastAsia="EuclidMathTwo" w:hAnsi="Times New Roman"/>
                <w:sz w:val="24"/>
                <w:szCs w:val="24"/>
                <w:lang w:eastAsia="en-GB"/>
              </w:rPr>
              <w:t xml:space="preserve"> </w:t>
            </w:r>
            <w:r w:rsidRPr="006074E2">
              <w:rPr>
                <w:rFonts w:ascii="Times New Roman" w:hAnsi="Times New Roman"/>
                <w:sz w:val="24"/>
                <w:szCs w:val="24"/>
                <w:lang w:eastAsia="en-GB"/>
              </w:rPr>
              <w:t>550</w:t>
            </w:r>
          </w:p>
        </w:tc>
        <w:tc>
          <w:tcPr>
            <w:tcW w:w="1529" w:type="dxa"/>
            <w:shd w:val="clear" w:color="auto" w:fill="auto"/>
            <w:vAlign w:val="center"/>
          </w:tcPr>
          <w:p w14:paraId="052D4B1A" w14:textId="77777777" w:rsidR="002D3C5C" w:rsidRPr="006074E2" w:rsidRDefault="002D3C5C" w:rsidP="004C570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6074E2">
              <w:rPr>
                <w:rFonts w:ascii="Times New Roman" w:hAnsi="Times New Roman"/>
                <w:sz w:val="24"/>
                <w:szCs w:val="24"/>
                <w:lang w:eastAsia="en-GB"/>
              </w:rPr>
              <w:t>0</w:t>
            </w:r>
          </w:p>
        </w:tc>
      </w:tr>
      <w:tr w:rsidR="002D3C5C" w:rsidRPr="006074E2" w14:paraId="14777060" w14:textId="77777777" w:rsidTr="004C570D">
        <w:trPr>
          <w:trHeight w:val="596"/>
          <w:jc w:val="center"/>
        </w:trPr>
        <w:tc>
          <w:tcPr>
            <w:tcW w:w="2666" w:type="dxa"/>
            <w:shd w:val="clear" w:color="auto" w:fill="auto"/>
            <w:vAlign w:val="center"/>
          </w:tcPr>
          <w:p w14:paraId="5C8E0C37" w14:textId="77777777" w:rsidR="002D3C5C" w:rsidRPr="006074E2" w:rsidRDefault="002D3C5C" w:rsidP="004C570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6074E2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550 </w:t>
            </w:r>
            <w:r w:rsidRPr="006074E2">
              <w:rPr>
                <w:rFonts w:ascii="Times New Roman" w:hAnsi="Times New Roman"/>
                <w:color w:val="000000"/>
                <w:sz w:val="24"/>
              </w:rPr>
              <w:t>&lt;</w:t>
            </w:r>
            <w:r w:rsidRPr="006074E2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</w:t>
            </w:r>
            <w:r w:rsidRPr="006074E2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 xml:space="preserve">x </w:t>
            </w:r>
            <w:r w:rsidRPr="006074E2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6074E2">
              <w:rPr>
                <w:rFonts w:ascii="Times New Roman" w:eastAsia="EuclidMathTwo" w:hAnsi="Times New Roman"/>
                <w:sz w:val="24"/>
                <w:szCs w:val="24"/>
                <w:lang w:eastAsia="en-GB"/>
              </w:rPr>
              <w:t xml:space="preserve"> </w:t>
            </w:r>
            <w:r w:rsidRPr="006074E2">
              <w:rPr>
                <w:rFonts w:ascii="Times New Roman" w:hAnsi="Times New Roman"/>
                <w:sz w:val="24"/>
                <w:szCs w:val="24"/>
                <w:lang w:eastAsia="en-GB"/>
              </w:rPr>
              <w:t>650</w:t>
            </w:r>
          </w:p>
        </w:tc>
        <w:tc>
          <w:tcPr>
            <w:tcW w:w="1529" w:type="dxa"/>
            <w:shd w:val="clear" w:color="auto" w:fill="auto"/>
            <w:vAlign w:val="center"/>
          </w:tcPr>
          <w:p w14:paraId="507786B3" w14:textId="77777777" w:rsidR="002D3C5C" w:rsidRPr="006074E2" w:rsidRDefault="002D3C5C" w:rsidP="004C570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6074E2">
              <w:rPr>
                <w:rFonts w:ascii="Times New Roman" w:hAnsi="Times New Roman"/>
                <w:sz w:val="24"/>
                <w:szCs w:val="24"/>
                <w:lang w:eastAsia="en-GB"/>
              </w:rPr>
              <w:t>3</w:t>
            </w:r>
          </w:p>
        </w:tc>
      </w:tr>
    </w:tbl>
    <w:p w14:paraId="451EC334" w14:textId="77777777" w:rsidR="002D3C5C" w:rsidRPr="00DC5386" w:rsidRDefault="002D3C5C" w:rsidP="002D3C5C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bookmarkStart w:id="0" w:name="_GoBack"/>
      <w:bookmarkEnd w:id="0"/>
    </w:p>
    <w:p w14:paraId="483381CC" w14:textId="77777777" w:rsidR="002D3C5C" w:rsidRPr="00DC5386" w:rsidRDefault="002D3C5C" w:rsidP="002D3C5C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(</w:t>
      </w:r>
      <w:r w:rsidRPr="00DC5386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DC5386">
        <w:rPr>
          <w:rFonts w:ascii="Times New Roman" w:hAnsi="Times New Roman"/>
          <w:sz w:val="24"/>
          <w:szCs w:val="24"/>
          <w:lang w:eastAsia="en-GB"/>
        </w:rPr>
        <w:t>)</w:t>
      </w:r>
      <w:r w:rsidRPr="00DC5386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DC5386">
        <w:rPr>
          <w:rFonts w:ascii="Times New Roman" w:hAnsi="Times New Roman"/>
          <w:sz w:val="24"/>
          <w:szCs w:val="24"/>
          <w:lang w:eastAsia="en-GB"/>
        </w:rPr>
        <w:t>Work out an estimate for the mean of the weekly earnings.</w:t>
      </w:r>
    </w:p>
    <w:p w14:paraId="7B075C20" w14:textId="77777777" w:rsidR="002D3C5C" w:rsidRDefault="002D3C5C" w:rsidP="002D3C5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46642D7" w14:textId="77777777" w:rsidR="002D3C5C" w:rsidRDefault="002D3C5C" w:rsidP="002D3C5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1F1ED4" w14:textId="77777777" w:rsidR="002D3C5C" w:rsidRDefault="002D3C5C" w:rsidP="002D3C5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EEE73FF" w14:textId="77777777" w:rsidR="002D3C5C" w:rsidRDefault="002D3C5C" w:rsidP="002D3C5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CE4D454" w14:textId="77777777" w:rsidR="002D3C5C" w:rsidRDefault="002D3C5C" w:rsidP="002D3C5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1B27A6C" w14:textId="77777777" w:rsidR="002D3C5C" w:rsidRDefault="002D3C5C" w:rsidP="002D3C5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70F6E41" w14:textId="77777777" w:rsidR="002D3C5C" w:rsidRDefault="002D3C5C" w:rsidP="002D3C5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6059878" w14:textId="77777777" w:rsidR="002D3C5C" w:rsidRDefault="002D3C5C" w:rsidP="002D3C5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FB6F9CE" w14:textId="77777777" w:rsidR="002D3C5C" w:rsidRDefault="002D3C5C" w:rsidP="002D3C5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99A0EE0" w14:textId="77777777" w:rsidR="002D3C5C" w:rsidRDefault="002D3C5C" w:rsidP="002D3C5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639ACAD" w14:textId="77777777" w:rsidR="002D3C5C" w:rsidRDefault="002D3C5C" w:rsidP="002D3C5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DA221B9" w14:textId="77777777" w:rsidR="002D3C5C" w:rsidRPr="00DC5386" w:rsidRDefault="002D3C5C" w:rsidP="002D3C5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£.....................................</w:t>
      </w:r>
    </w:p>
    <w:p w14:paraId="1FF46484" w14:textId="77777777" w:rsidR="002D3C5C" w:rsidRDefault="002D3C5C" w:rsidP="002D3C5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(3)</w:t>
      </w:r>
    </w:p>
    <w:p w14:paraId="7DC0D92B" w14:textId="77777777" w:rsidR="002D3C5C" w:rsidRPr="00DC5386" w:rsidRDefault="002D3C5C" w:rsidP="002D3C5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A582FD1" w14:textId="77777777" w:rsidR="002D3C5C" w:rsidRPr="00DC5386" w:rsidRDefault="002D3C5C" w:rsidP="002D3C5C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Nadiya says,</w:t>
      </w:r>
    </w:p>
    <w:p w14:paraId="542F6607" w14:textId="77777777" w:rsidR="002D3C5C" w:rsidRPr="00DC5386" w:rsidRDefault="002D3C5C" w:rsidP="002D3C5C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 w:firstLine="1418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 xml:space="preserve">“The mean may </w:t>
      </w: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not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Pr="00DC5386">
        <w:rPr>
          <w:rFonts w:ascii="Times New Roman" w:hAnsi="Times New Roman"/>
          <w:sz w:val="24"/>
          <w:szCs w:val="24"/>
          <w:lang w:eastAsia="en-GB"/>
        </w:rPr>
        <w:t>be the best average to use to represent this information.”</w:t>
      </w:r>
    </w:p>
    <w:p w14:paraId="3969F31C" w14:textId="77777777" w:rsidR="002D3C5C" w:rsidRPr="00DC5386" w:rsidRDefault="002D3C5C" w:rsidP="002D3C5C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(</w:t>
      </w:r>
      <w:r w:rsidRPr="00DC5386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DC5386">
        <w:rPr>
          <w:rFonts w:ascii="Times New Roman" w:hAnsi="Times New Roman"/>
          <w:sz w:val="24"/>
          <w:szCs w:val="24"/>
          <w:lang w:eastAsia="en-GB"/>
        </w:rPr>
        <w:t>)</w:t>
      </w:r>
      <w:r w:rsidRPr="00DC5386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DC5386">
        <w:rPr>
          <w:rFonts w:ascii="Times New Roman" w:hAnsi="Times New Roman"/>
          <w:sz w:val="24"/>
          <w:szCs w:val="24"/>
          <w:lang w:eastAsia="en-GB"/>
        </w:rPr>
        <w:t>Do you agree with Nadiya?</w:t>
      </w:r>
    </w:p>
    <w:p w14:paraId="30A04779" w14:textId="77777777" w:rsidR="002D3C5C" w:rsidRPr="00DC5386" w:rsidRDefault="002D3C5C" w:rsidP="002D3C5C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 w:rsidRPr="00DC5386">
        <w:rPr>
          <w:rFonts w:ascii="Times New Roman" w:hAnsi="Times New Roman"/>
          <w:sz w:val="24"/>
          <w:szCs w:val="24"/>
          <w:lang w:eastAsia="en-GB"/>
        </w:rPr>
        <w:t>You must justify your answer.</w:t>
      </w:r>
    </w:p>
    <w:p w14:paraId="0FE2BFAE" w14:textId="77777777" w:rsidR="002D3C5C" w:rsidRPr="00DC5386" w:rsidRDefault="002D3C5C" w:rsidP="002D3C5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 xml:space="preserve"> ......................................................................................................................................................</w:t>
      </w:r>
    </w:p>
    <w:p w14:paraId="08E03E12" w14:textId="77777777" w:rsidR="002D3C5C" w:rsidRPr="00DC5386" w:rsidRDefault="002D3C5C" w:rsidP="002D3C5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 xml:space="preserve"> ......................................................................................................................................................</w:t>
      </w:r>
    </w:p>
    <w:p w14:paraId="1DB9F36F" w14:textId="77777777" w:rsidR="002D3C5C" w:rsidRPr="00DC5386" w:rsidRDefault="002D3C5C" w:rsidP="002D3C5C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01BCBA53" w14:textId="4A3D9594" w:rsidR="002D3C5C" w:rsidRPr="00DC5386" w:rsidRDefault="002D3C5C" w:rsidP="002D3C5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5F4542">
        <w:rPr>
          <w:rFonts w:ascii="Times New Roman" w:hAnsi="Times New Roman"/>
          <w:b/>
          <w:bCs/>
          <w:sz w:val="24"/>
          <w:szCs w:val="24"/>
          <w:lang w:eastAsia="en-GB"/>
        </w:rPr>
        <w:t>9</w:t>
      </w: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marks)</w:t>
      </w:r>
    </w:p>
    <w:p w14:paraId="4044C331" w14:textId="77777777" w:rsidR="002D3C5C" w:rsidRPr="00DC5386" w:rsidRDefault="002D3C5C" w:rsidP="002D3C5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2478A231" w14:textId="2112AA23" w:rsidR="00F57C42" w:rsidRPr="006C3722" w:rsidRDefault="00204AA8" w:rsidP="00F57C42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6C3722">
        <w:rPr>
          <w:rFonts w:ascii="Times New Roman" w:hAnsi="Times New Roman" w:cs="Times New Roman"/>
          <w:b/>
          <w:bCs/>
          <w:sz w:val="24"/>
          <w:szCs w:val="24"/>
        </w:rPr>
        <w:t xml:space="preserve">TOTAL MARKS FOR PAPER: </w:t>
      </w:r>
      <w:r w:rsidR="00F57C42" w:rsidRPr="006C3722">
        <w:rPr>
          <w:rFonts w:ascii="Times New Roman" w:hAnsi="Times New Roman" w:cs="Times New Roman"/>
          <w:b/>
          <w:bCs/>
          <w:sz w:val="24"/>
          <w:szCs w:val="24"/>
        </w:rPr>
        <w:t>31</w:t>
      </w:r>
    </w:p>
    <w:p w14:paraId="55BF89DB" w14:textId="449A26A7" w:rsidR="00B73A10" w:rsidRPr="00C84BA8" w:rsidRDefault="00B73A10" w:rsidP="00C84BA8"/>
    <w:sectPr w:rsidR="00B73A10" w:rsidRPr="00C84BA8">
      <w:headerReference w:type="default" r:id="rId14"/>
      <w:footerReference w:type="default" r:id="rId15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2D74AF3" w14:textId="77777777" w:rsidR="00B629E8" w:rsidRDefault="00B629E8" w:rsidP="00175BBA">
      <w:r>
        <w:separator/>
      </w:r>
    </w:p>
  </w:endnote>
  <w:endnote w:type="continuationSeparator" w:id="0">
    <w:p w14:paraId="2354A9A0" w14:textId="77777777" w:rsidR="00B629E8" w:rsidRDefault="00B629E8" w:rsidP="00175BB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EuclidMathTwo">
    <w:altName w:val="Microsoft JhengHei"/>
    <w:panose1 w:val="00000000000000000000"/>
    <w:charset w:val="88"/>
    <w:family w:val="auto"/>
    <w:notTrueType/>
    <w:pitch w:val="default"/>
    <w:sig w:usb0="00000003" w:usb1="080F0000" w:usb2="00000010" w:usb3="00000000" w:csb0="00120001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2D4DC0F" w14:textId="77777777" w:rsidR="00EC44AB" w:rsidRPr="00133D3D" w:rsidRDefault="00EC44AB" w:rsidP="00EC44A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i/>
        <w:iCs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This publication may only be reproduced in accordance with Pearson Education Limited copyright policy.</w:t>
    </w:r>
  </w:p>
  <w:p w14:paraId="4E91F463" w14:textId="14358654" w:rsidR="000A54BF" w:rsidRPr="00EC44AB" w:rsidRDefault="00EC44AB" w:rsidP="00EC44AB">
    <w:pPr>
      <w:widowControl w:val="0"/>
      <w:tabs>
        <w:tab w:val="left" w:pos="0"/>
        <w:tab w:val="left" w:pos="2471"/>
      </w:tabs>
      <w:autoSpaceDE w:val="0"/>
      <w:autoSpaceDN w:val="0"/>
      <w:adjustRightInd w:val="0"/>
      <w:rPr>
        <w:rFonts w:ascii="Times New Roman" w:hAnsi="Times New Roman"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©2020 Pearson Education Limited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D7B7F93" w14:textId="77777777" w:rsidR="00B629E8" w:rsidRDefault="00B629E8" w:rsidP="00175BBA">
      <w:r>
        <w:separator/>
      </w:r>
    </w:p>
  </w:footnote>
  <w:footnote w:type="continuationSeparator" w:id="0">
    <w:p w14:paraId="0BC70379" w14:textId="77777777" w:rsidR="00B629E8" w:rsidRDefault="00B629E8" w:rsidP="00175BB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3642E18" w14:textId="39EFCE45" w:rsidR="00EC44AB" w:rsidRPr="00EC44AB" w:rsidRDefault="00EC44AB" w:rsidP="00EC44A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b/>
        <w:bCs/>
        <w:sz w:val="24"/>
        <w:szCs w:val="24"/>
      </w:rPr>
    </w:pPr>
    <w:r>
      <w:rPr>
        <w:rFonts w:ascii="Times New Roman" w:hAnsi="Times New Roman"/>
        <w:b/>
        <w:bCs/>
        <w:sz w:val="24"/>
        <w:szCs w:val="24"/>
      </w:rPr>
      <w:t xml:space="preserve">1MA1 </w:t>
    </w:r>
    <w:r w:rsidR="006C3722">
      <w:rPr>
        <w:rFonts w:ascii="Times New Roman" w:hAnsi="Times New Roman"/>
        <w:b/>
        <w:bCs/>
        <w:sz w:val="24"/>
        <w:szCs w:val="24"/>
      </w:rPr>
      <w:t>Foundation themed</w:t>
    </w:r>
    <w:r>
      <w:rPr>
        <w:rFonts w:ascii="Times New Roman" w:hAnsi="Times New Roman"/>
        <w:b/>
        <w:bCs/>
        <w:sz w:val="24"/>
        <w:szCs w:val="24"/>
      </w:rPr>
      <w:t xml:space="preserve"> papers: </w:t>
    </w:r>
    <w:r w:rsidR="006C3722">
      <w:rPr>
        <w:rFonts w:ascii="Times New Roman" w:hAnsi="Times New Roman"/>
        <w:b/>
        <w:bCs/>
        <w:sz w:val="24"/>
        <w:szCs w:val="24"/>
      </w:rPr>
      <w:t>Income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0A53572"/>
    <w:multiLevelType w:val="hybridMultilevel"/>
    <w:tmpl w:val="32788A5C"/>
    <w:lvl w:ilvl="0" w:tplc="08090001">
      <w:numFmt w:val="decimal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9"/>
  <w:proofState w:spelling="clean" w:grammar="clean"/>
  <w:defaultTabStop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E5A3C"/>
    <w:rsid w:val="00001594"/>
    <w:rsid w:val="00001FFF"/>
    <w:rsid w:val="0001584D"/>
    <w:rsid w:val="00057B00"/>
    <w:rsid w:val="00057BD1"/>
    <w:rsid w:val="000810E8"/>
    <w:rsid w:val="000971DD"/>
    <w:rsid w:val="000A54BF"/>
    <w:rsid w:val="000C343B"/>
    <w:rsid w:val="000E6956"/>
    <w:rsid w:val="000F4A4E"/>
    <w:rsid w:val="000F4EF5"/>
    <w:rsid w:val="001030FC"/>
    <w:rsid w:val="00120AC1"/>
    <w:rsid w:val="001443EA"/>
    <w:rsid w:val="0014526D"/>
    <w:rsid w:val="001526D3"/>
    <w:rsid w:val="00160107"/>
    <w:rsid w:val="00163AE8"/>
    <w:rsid w:val="00175BBA"/>
    <w:rsid w:val="00176B32"/>
    <w:rsid w:val="001823FE"/>
    <w:rsid w:val="001A7AC0"/>
    <w:rsid w:val="001B10D8"/>
    <w:rsid w:val="001E4F60"/>
    <w:rsid w:val="001E5989"/>
    <w:rsid w:val="0020371A"/>
    <w:rsid w:val="00204AA8"/>
    <w:rsid w:val="00222221"/>
    <w:rsid w:val="002565AE"/>
    <w:rsid w:val="002809F3"/>
    <w:rsid w:val="002A12FA"/>
    <w:rsid w:val="002A2E5C"/>
    <w:rsid w:val="002B6A35"/>
    <w:rsid w:val="002D3C5C"/>
    <w:rsid w:val="002D64C7"/>
    <w:rsid w:val="003034F9"/>
    <w:rsid w:val="00324619"/>
    <w:rsid w:val="00330798"/>
    <w:rsid w:val="003377BB"/>
    <w:rsid w:val="00343318"/>
    <w:rsid w:val="0037116D"/>
    <w:rsid w:val="00395D60"/>
    <w:rsid w:val="003C10A5"/>
    <w:rsid w:val="00405147"/>
    <w:rsid w:val="004054AB"/>
    <w:rsid w:val="00414093"/>
    <w:rsid w:val="004538A5"/>
    <w:rsid w:val="004574F4"/>
    <w:rsid w:val="004A1220"/>
    <w:rsid w:val="004B0AB9"/>
    <w:rsid w:val="004C77B5"/>
    <w:rsid w:val="004D1015"/>
    <w:rsid w:val="004D593B"/>
    <w:rsid w:val="004E1A95"/>
    <w:rsid w:val="00511E8A"/>
    <w:rsid w:val="00515A97"/>
    <w:rsid w:val="00523741"/>
    <w:rsid w:val="00532963"/>
    <w:rsid w:val="00535338"/>
    <w:rsid w:val="00536D15"/>
    <w:rsid w:val="00540C60"/>
    <w:rsid w:val="005631A7"/>
    <w:rsid w:val="00570F59"/>
    <w:rsid w:val="005822DE"/>
    <w:rsid w:val="00585446"/>
    <w:rsid w:val="00587B32"/>
    <w:rsid w:val="005A3C6A"/>
    <w:rsid w:val="005A5462"/>
    <w:rsid w:val="005B347C"/>
    <w:rsid w:val="005E5A3C"/>
    <w:rsid w:val="005F4542"/>
    <w:rsid w:val="00614D11"/>
    <w:rsid w:val="00615976"/>
    <w:rsid w:val="00624B01"/>
    <w:rsid w:val="00633511"/>
    <w:rsid w:val="00651689"/>
    <w:rsid w:val="00663EFE"/>
    <w:rsid w:val="006836D3"/>
    <w:rsid w:val="006B0B8D"/>
    <w:rsid w:val="006C3722"/>
    <w:rsid w:val="006D09A6"/>
    <w:rsid w:val="006F55BF"/>
    <w:rsid w:val="006F5905"/>
    <w:rsid w:val="006F62CB"/>
    <w:rsid w:val="00700EE1"/>
    <w:rsid w:val="00723957"/>
    <w:rsid w:val="0072718D"/>
    <w:rsid w:val="00737B51"/>
    <w:rsid w:val="0076003E"/>
    <w:rsid w:val="00787520"/>
    <w:rsid w:val="00797E94"/>
    <w:rsid w:val="007A336F"/>
    <w:rsid w:val="007A45C8"/>
    <w:rsid w:val="007D1500"/>
    <w:rsid w:val="007E6F22"/>
    <w:rsid w:val="007F7433"/>
    <w:rsid w:val="00827782"/>
    <w:rsid w:val="00844161"/>
    <w:rsid w:val="008B3044"/>
    <w:rsid w:val="008B7183"/>
    <w:rsid w:val="008C0A25"/>
    <w:rsid w:val="008D7761"/>
    <w:rsid w:val="008E0D99"/>
    <w:rsid w:val="008E1CF2"/>
    <w:rsid w:val="008F562D"/>
    <w:rsid w:val="009425CE"/>
    <w:rsid w:val="009602D8"/>
    <w:rsid w:val="009A511D"/>
    <w:rsid w:val="009B3D82"/>
    <w:rsid w:val="009B71CF"/>
    <w:rsid w:val="00A41D2E"/>
    <w:rsid w:val="00A5611E"/>
    <w:rsid w:val="00A613C9"/>
    <w:rsid w:val="00A62749"/>
    <w:rsid w:val="00A63683"/>
    <w:rsid w:val="00A7593A"/>
    <w:rsid w:val="00AA423B"/>
    <w:rsid w:val="00AB0346"/>
    <w:rsid w:val="00AC7E61"/>
    <w:rsid w:val="00AE4492"/>
    <w:rsid w:val="00B25C0E"/>
    <w:rsid w:val="00B60127"/>
    <w:rsid w:val="00B608CF"/>
    <w:rsid w:val="00B629E8"/>
    <w:rsid w:val="00B73A10"/>
    <w:rsid w:val="00B84F85"/>
    <w:rsid w:val="00B857FF"/>
    <w:rsid w:val="00BB103B"/>
    <w:rsid w:val="00BB5CB8"/>
    <w:rsid w:val="00BC7598"/>
    <w:rsid w:val="00BE409D"/>
    <w:rsid w:val="00BF56DD"/>
    <w:rsid w:val="00C04C0A"/>
    <w:rsid w:val="00C0764A"/>
    <w:rsid w:val="00C0774A"/>
    <w:rsid w:val="00C21058"/>
    <w:rsid w:val="00C24AEF"/>
    <w:rsid w:val="00C45602"/>
    <w:rsid w:val="00C50AF5"/>
    <w:rsid w:val="00C84BA8"/>
    <w:rsid w:val="00C954DE"/>
    <w:rsid w:val="00CB18D4"/>
    <w:rsid w:val="00CD2689"/>
    <w:rsid w:val="00CE0BB1"/>
    <w:rsid w:val="00CE5C1A"/>
    <w:rsid w:val="00D15E05"/>
    <w:rsid w:val="00D60A85"/>
    <w:rsid w:val="00D60D1A"/>
    <w:rsid w:val="00D74713"/>
    <w:rsid w:val="00D8497C"/>
    <w:rsid w:val="00D964DE"/>
    <w:rsid w:val="00DC26AF"/>
    <w:rsid w:val="00DE0BCE"/>
    <w:rsid w:val="00DE31F7"/>
    <w:rsid w:val="00DF386C"/>
    <w:rsid w:val="00E0122D"/>
    <w:rsid w:val="00E133C7"/>
    <w:rsid w:val="00E3135D"/>
    <w:rsid w:val="00E31A1D"/>
    <w:rsid w:val="00E3358D"/>
    <w:rsid w:val="00E5293E"/>
    <w:rsid w:val="00E52D40"/>
    <w:rsid w:val="00E54EA1"/>
    <w:rsid w:val="00E613E3"/>
    <w:rsid w:val="00E62106"/>
    <w:rsid w:val="00E670FC"/>
    <w:rsid w:val="00E67348"/>
    <w:rsid w:val="00E85A89"/>
    <w:rsid w:val="00E94A19"/>
    <w:rsid w:val="00EA7115"/>
    <w:rsid w:val="00EB165D"/>
    <w:rsid w:val="00EB1AB3"/>
    <w:rsid w:val="00EB2C52"/>
    <w:rsid w:val="00EB51F7"/>
    <w:rsid w:val="00EB7DEC"/>
    <w:rsid w:val="00EC44AB"/>
    <w:rsid w:val="00ED39E1"/>
    <w:rsid w:val="00ED6321"/>
    <w:rsid w:val="00EE3D82"/>
    <w:rsid w:val="00EF7697"/>
    <w:rsid w:val="00F314E4"/>
    <w:rsid w:val="00F3473D"/>
    <w:rsid w:val="00F57C42"/>
    <w:rsid w:val="00F962C1"/>
    <w:rsid w:val="00FD2377"/>
    <w:rsid w:val="00FD5DF3"/>
    <w:rsid w:val="00FE5B88"/>
    <w:rsid w:val="00FF29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0F4F88B"/>
  <w15:docId w15:val="{76D7FF42-3F82-493E-8E13-E87D7C6534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75BBA"/>
  </w:style>
  <w:style w:type="paragraph" w:styleId="Footer">
    <w:name w:val="footer"/>
    <w:basedOn w:val="Normal"/>
    <w:link w:val="Foot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75BBA"/>
  </w:style>
  <w:style w:type="paragraph" w:styleId="BalloonText">
    <w:name w:val="Balloon Text"/>
    <w:basedOn w:val="Normal"/>
    <w:link w:val="BalloonTextChar"/>
    <w:uiPriority w:val="99"/>
    <w:semiHidden/>
    <w:unhideWhenUsed/>
    <w:rsid w:val="002A2E5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2E5C"/>
    <w:rPr>
      <w:rFonts w:ascii="Lucida Grande" w:hAnsi="Lucida Grande"/>
      <w:sz w:val="18"/>
      <w:szCs w:val="18"/>
    </w:rPr>
  </w:style>
  <w:style w:type="table" w:styleId="TableGrid">
    <w:name w:val="Table Grid"/>
    <w:basedOn w:val="TableNormal"/>
    <w:uiPriority w:val="39"/>
    <w:rsid w:val="00F314E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2718D"/>
    <w:pPr>
      <w:ind w:left="720"/>
      <w:contextualSpacing/>
    </w:pPr>
  </w:style>
  <w:style w:type="paragraph" w:customStyle="1" w:styleId="ColorfulList-Accent11">
    <w:name w:val="Colorful List - Accent 11"/>
    <w:basedOn w:val="Normal"/>
    <w:uiPriority w:val="34"/>
    <w:qFormat/>
    <w:rsid w:val="006C3722"/>
    <w:pPr>
      <w:spacing w:after="160" w:line="254" w:lineRule="auto"/>
      <w:ind w:left="720"/>
      <w:contextualSpacing/>
    </w:pPr>
    <w:rPr>
      <w:rFonts w:ascii="Calibri" w:eastAsia="Calibri" w:hAnsi="Calibri" w:cs="Times New Roman"/>
    </w:rPr>
  </w:style>
  <w:style w:type="paragraph" w:customStyle="1" w:styleId="MediumGrid1-Accent22">
    <w:name w:val="Medium Grid 1 - Accent 22"/>
    <w:basedOn w:val="Normal"/>
    <w:qFormat/>
    <w:rsid w:val="006C3722"/>
    <w:pPr>
      <w:spacing w:after="160" w:line="254" w:lineRule="auto"/>
      <w:ind w:left="720"/>
      <w:contextualSpacing/>
    </w:pPr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377462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5.e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image" Target="media/image4.e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5</TotalTime>
  <Pages>9</Pages>
  <Words>821</Words>
  <Characters>4681</Characters>
  <Application>Microsoft Office Word</Application>
  <DocSecurity>0</DocSecurity>
  <Lines>39</Lines>
  <Paragraphs>10</Paragraphs>
  <ScaleCrop>false</ScaleCrop>
  <Company/>
  <LinksUpToDate>false</LinksUpToDate>
  <CharactersWithSpaces>54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 Bruce</dc:creator>
  <cp:keywords/>
  <dc:description/>
  <cp:lastModifiedBy>keith gallick</cp:lastModifiedBy>
  <cp:revision>128</cp:revision>
  <dcterms:created xsi:type="dcterms:W3CDTF">2019-10-18T05:47:00Z</dcterms:created>
  <dcterms:modified xsi:type="dcterms:W3CDTF">2020-03-27T17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